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D804DC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183F2E8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4AE9039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83C0FDF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339D18D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3C28EB82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8DFB98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9DD986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152CAD3E" w14:textId="77777777" w:rsidR="000D2F7E" w:rsidRPr="00C630BC" w:rsidRDefault="000D2F7E" w:rsidP="000D2F7E">
      <w:pPr>
        <w:rPr>
          <w:b/>
          <w:bCs/>
          <w:sz w:val="40"/>
          <w:szCs w:val="40"/>
        </w:rPr>
      </w:pPr>
    </w:p>
    <w:p w14:paraId="6DFEE6BB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6E69183" w14:textId="61F82703" w:rsidR="000D2F7E" w:rsidRPr="00C630BC" w:rsidRDefault="00724312" w:rsidP="000D2F7E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0D2F7E">
        <w:rPr>
          <w:b/>
          <w:bCs/>
          <w:sz w:val="40"/>
          <w:szCs w:val="40"/>
        </w:rPr>
        <w:t xml:space="preserve"> (Unit 3</w:t>
      </w:r>
      <w:r>
        <w:rPr>
          <w:b/>
          <w:bCs/>
          <w:sz w:val="40"/>
          <w:szCs w:val="40"/>
        </w:rPr>
        <w:t>&amp;4</w:t>
      </w:r>
      <w:r w:rsidR="000D2F7E">
        <w:rPr>
          <w:b/>
          <w:bCs/>
          <w:sz w:val="40"/>
          <w:szCs w:val="40"/>
        </w:rPr>
        <w:t xml:space="preserve">) </w:t>
      </w:r>
      <w:r w:rsidR="000D2F7E" w:rsidRPr="00C630BC">
        <w:rPr>
          <w:b/>
          <w:bCs/>
          <w:sz w:val="40"/>
          <w:szCs w:val="40"/>
        </w:rPr>
        <w:t>Examination 201</w:t>
      </w:r>
      <w:r w:rsidR="00EB22C9">
        <w:rPr>
          <w:b/>
          <w:bCs/>
          <w:sz w:val="40"/>
          <w:szCs w:val="40"/>
        </w:rPr>
        <w:t>9</w:t>
      </w:r>
    </w:p>
    <w:p w14:paraId="366938E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7DB9392D" w14:textId="77777777" w:rsidR="000D2F7E" w:rsidRPr="00C630BC" w:rsidRDefault="000D2F7E" w:rsidP="000D2F7E">
      <w:pPr>
        <w:jc w:val="center"/>
        <w:rPr>
          <w:sz w:val="40"/>
          <w:szCs w:val="40"/>
        </w:rPr>
      </w:pPr>
    </w:p>
    <w:p w14:paraId="45D38130" w14:textId="77777777" w:rsidR="000D2F7E" w:rsidRPr="00C630BC" w:rsidRDefault="000D2F7E" w:rsidP="000D2F7E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5E0FE26E" w14:textId="77777777" w:rsidR="000D2F7E" w:rsidRPr="00C630BC" w:rsidRDefault="000D2F7E" w:rsidP="000D2F7E">
      <w:pPr>
        <w:jc w:val="center"/>
        <w:rPr>
          <w:b/>
          <w:bCs/>
        </w:rPr>
      </w:pPr>
    </w:p>
    <w:p w14:paraId="226E878E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05531427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5F38CD2B" w14:textId="77777777" w:rsidR="000D2F7E" w:rsidRPr="008D7010" w:rsidRDefault="000D2F7E" w:rsidP="000D2F7E">
      <w:pPr>
        <w:rPr>
          <w:rStyle w:val="StyleArial11pt"/>
        </w:rPr>
      </w:pPr>
    </w:p>
    <w:p w14:paraId="2123E2E2" w14:textId="15B3470F" w:rsidR="000D2F7E" w:rsidRDefault="008E0286" w:rsidP="000D2F7E">
      <w:pPr>
        <w:rPr>
          <w:sz w:val="16"/>
          <w:szCs w:val="16"/>
        </w:rPr>
      </w:pPr>
      <w:r>
        <w:rPr>
          <w:sz w:val="16"/>
          <w:szCs w:val="16"/>
        </w:rPr>
        <w:t>© MAWA, 2019</w:t>
      </w:r>
    </w:p>
    <w:p w14:paraId="78C3C008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08AADB23" w14:textId="77777777" w:rsidR="000D2F7E" w:rsidRDefault="000D2F7E" w:rsidP="000D2F7E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DA5744E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F6B9CB7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E680428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477426C2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DFFAB1B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396726B8" w14:textId="3E8A4E56" w:rsidR="001E5206" w:rsidRPr="002E2FE3" w:rsidRDefault="001E5206" w:rsidP="001E5206">
      <w:pPr>
        <w:pStyle w:val="ListParagraph"/>
        <w:numPr>
          <w:ilvl w:val="0"/>
          <w:numId w:val="10"/>
        </w:numPr>
        <w:shd w:val="clear" w:color="auto" w:fill="FFFFFF"/>
        <w:tabs>
          <w:tab w:val="left" w:pos="360"/>
        </w:tabs>
        <w:spacing w:before="100" w:beforeAutospacing="1" w:after="100" w:afterAutospacing="1"/>
        <w:ind w:hanging="720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1 of term 4, Fri October 1</w:t>
      </w:r>
      <w:r w:rsidR="00EB22C9">
        <w:rPr>
          <w:b/>
          <w:bCs/>
          <w:sz w:val="36"/>
          <w:szCs w:val="36"/>
        </w:rPr>
        <w:t>8</w:t>
      </w:r>
      <w:r w:rsidRPr="002E2FE3">
        <w:rPr>
          <w:b/>
          <w:bCs/>
          <w:sz w:val="36"/>
          <w:szCs w:val="36"/>
          <w:vertAlign w:val="superscript"/>
        </w:rPr>
        <w:t>th</w:t>
      </w:r>
      <w:r>
        <w:rPr>
          <w:b/>
          <w:bCs/>
          <w:sz w:val="36"/>
          <w:szCs w:val="36"/>
        </w:rPr>
        <w:t xml:space="preserve"> 201</w:t>
      </w:r>
      <w:r w:rsidR="00EB22C9">
        <w:rPr>
          <w:b/>
          <w:bCs/>
          <w:sz w:val="36"/>
          <w:szCs w:val="36"/>
        </w:rPr>
        <w:t>9</w:t>
      </w:r>
    </w:p>
    <w:p w14:paraId="05C4ABAC" w14:textId="77777777" w:rsidR="000D2F7E" w:rsidRDefault="000D2F7E" w:rsidP="000D2F7E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6B9A7A7" w14:textId="024DA7DA" w:rsidR="00890228" w:rsidRPr="003F3B6D" w:rsidRDefault="00890228" w:rsidP="003F3B6D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Section </w:t>
      </w:r>
      <w:r w:rsidR="00F2190E">
        <w:rPr>
          <w:b/>
          <w:bCs/>
          <w:u w:val="single"/>
        </w:rPr>
        <w:t>One</w:t>
      </w:r>
      <w:r>
        <w:rPr>
          <w:b/>
          <w:bCs/>
          <w:u w:val="single"/>
        </w:rPr>
        <w:t>: Calculator-free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 w:rsidR="00791F99">
        <w:rPr>
          <w:b/>
          <w:bCs/>
          <w:szCs w:val="22"/>
          <w:u w:val="single"/>
        </w:rPr>
        <w:t>50</w:t>
      </w:r>
      <w:r w:rsidRPr="0001401F">
        <w:rPr>
          <w:b/>
          <w:bCs/>
          <w:szCs w:val="22"/>
          <w:u w:val="single"/>
        </w:rPr>
        <w:t xml:space="preserve"> Marks</w:t>
      </w:r>
      <w:r w:rsidRPr="000527A4">
        <w:rPr>
          <w:b/>
          <w:bCs/>
          <w:u w:val="single"/>
        </w:rPr>
        <w:t>)</w:t>
      </w:r>
    </w:p>
    <w:p w14:paraId="6B6161C5" w14:textId="77777777" w:rsidR="00890228" w:rsidRDefault="00890228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178C7AB1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p w14:paraId="034BA0AF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0D8D9E9F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07601EE3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054FF651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0D0AEE0E" w14:textId="58735D0B" w:rsidR="008E278A" w:rsidRPr="0079063D" w:rsidRDefault="006E5B2D" w:rsidP="008E278A">
            <w:pPr>
              <w:jc w:val="both"/>
              <w:rPr>
                <w:rFonts w:ascii="Times New Roman" w:hAnsi="Times New Roman"/>
                <w:szCs w:val="22"/>
                <w:lang w:val="en-GB" w:eastAsia="en-GB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f</m:t>
                    </m:r>
                    <m:ctrlPr>
                      <w:rPr>
                        <w:rFonts w:ascii="Cambria Math" w:hAnsi="Cambria Math" w:cs="Arial"/>
                        <w:i/>
                        <w:szCs w:val="22"/>
                        <w:lang w:val="en-GB" w:eastAsia="en-GB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-2</m:t>
                </m:r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-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.2.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lang w:val="en-GB" w:eastAsia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lang w:val="en-GB" w:eastAsia="en-GB"/>
                          </w:rPr>
                          <m:t>2</m:t>
                        </m:r>
                      </m:sup>
                    </m:sSup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 -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-5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Cs w:val="22"/>
                                <w:lang w:val="en-GB" w:eastAsia="en-GB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-5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14:paraId="775B516F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8E278A" w:rsidRPr="00AE0B37" w14:paraId="2CBE33D8" w14:textId="77777777" w:rsidTr="008E278A">
        <w:tc>
          <w:tcPr>
            <w:tcW w:w="7684" w:type="dxa"/>
          </w:tcPr>
          <w:p w14:paraId="67A93B58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2568877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312A025B" w14:textId="77777777" w:rsidTr="008E278A">
        <w:trPr>
          <w:trHeight w:val="299"/>
        </w:trPr>
        <w:tc>
          <w:tcPr>
            <w:tcW w:w="7684" w:type="dxa"/>
          </w:tcPr>
          <w:p w14:paraId="17D7AD8D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 product rule correctly</w:t>
            </w:r>
          </w:p>
          <w:p w14:paraId="4829CA05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sup>
              </m:sSup>
            </m:oMath>
            <w:r>
              <w:rPr>
                <w:szCs w:val="22"/>
              </w:rPr>
              <w:t xml:space="preserve"> correctly</w:t>
            </w:r>
          </w:p>
          <w:p w14:paraId="06380CD1" w14:textId="77777777" w:rsidR="008E278A" w:rsidRPr="0079063D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lang w:val="en-GB" w:eastAsia="en-GB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3"/>
                      <w:szCs w:val="23"/>
                      <w:lang w:val="en-GB" w:eastAsia="en-GB"/>
                    </w:rPr>
                    <m:t>2</m:t>
                  </m:r>
                  <m:r>
                    <w:rPr>
                      <w:rFonts w:ascii="Cambria Math" w:hAnsi="Cambria Math" w:cs="Arial"/>
                      <w:sz w:val="23"/>
                      <w:szCs w:val="23"/>
                      <w:lang w:val="en-GB" w:eastAsia="en-GB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3"/>
                      <w:szCs w:val="23"/>
                      <w:lang w:val="en-GB" w:eastAsia="en-GB"/>
                    </w:rPr>
                    <m:t>-5</m:t>
                  </m:r>
                </m:e>
              </m:rad>
              <m:r>
                <w:rPr>
                  <w:rFonts w:ascii="Cambria Math" w:hAnsi="Cambria Math"/>
                  <w:szCs w:val="22"/>
                </w:rPr>
                <m:t xml:space="preserve">  </m:t>
              </m:r>
            </m:oMath>
            <w:r>
              <w:rPr>
                <w:szCs w:val="22"/>
              </w:rPr>
              <w:t>correctly</w:t>
            </w:r>
          </w:p>
        </w:tc>
        <w:tc>
          <w:tcPr>
            <w:tcW w:w="1406" w:type="dxa"/>
          </w:tcPr>
          <w:p w14:paraId="2F507017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BE8E4BE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09C2450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3A9291D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B9AFF05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341758DC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04365995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571ECBDC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7EB8BE71" w14:textId="77777777" w:rsidR="008E278A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ind w:left="567" w:hanging="567"/>
            </w:pPr>
            <w:r>
              <w:t xml:space="preserve">  Let </w:t>
            </w:r>
            <m:oMath>
              <m:r>
                <w:rPr>
                  <w:rFonts w:ascii="Cambria Math" w:hAnsi="Cambria Math"/>
                </w:rPr>
                <m:t>u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16. </m:t>
              </m:r>
            </m:oMath>
            <w:r>
              <w:t xml:space="preserve">(*) </w:t>
            </w:r>
          </w:p>
          <w:p w14:paraId="106F030B" w14:textId="77777777" w:rsidR="008E278A" w:rsidRPr="00D51C16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ind w:left="567" w:hanging="567"/>
            </w:pPr>
            <w:r>
              <w:t xml:space="preserve">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u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2x,</m:t>
              </m:r>
            </m:oMath>
            <w:r>
              <w:t xml:space="preserve"> and so</w:t>
            </w:r>
          </w:p>
          <w:p w14:paraId="0DD47891" w14:textId="77777777" w:rsidR="008E278A" w:rsidRPr="00D51C16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6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u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u+c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6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c</m:t>
                              </m:r>
                            </m:e>
                          </m:func>
                        </m:e>
                      </m:func>
                    </m:e>
                  </m:nary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>
              <w:t>(**)</w:t>
            </w:r>
          </w:p>
          <w:p w14:paraId="2B2215AA" w14:textId="77777777" w:rsidR="008E278A" w:rsidRPr="00320868" w:rsidRDefault="008E278A" w:rsidP="008E278A">
            <w:pPr>
              <w:rPr>
                <w:rFonts w:ascii="Times New Roman" w:hAnsi="Times New Roman"/>
                <w:szCs w:val="22"/>
                <w:lang w:val="en-GB" w:eastAsia="en-GB"/>
              </w:rPr>
            </w:pPr>
            <w:r>
              <w:t xml:space="preserve">Since </w:t>
            </w:r>
            <m:oMath>
              <m:r>
                <w:rPr>
                  <w:rFonts w:ascii="Cambria Math" w:hAnsi="Cambria Math" w:cs="Arial"/>
                  <w:szCs w:val="22"/>
                  <w:lang w:val="en-GB" w:eastAsia="en-GB"/>
                </w:rPr>
                <m:t>g</m:t>
              </m:r>
              <m:d>
                <m:dPr>
                  <m:ctrlPr>
                    <w:rPr>
                      <w:rFonts w:ascii="Cambria Math" w:hAnsi="Cambria Math" w:cs="Arial"/>
                      <w:szCs w:val="22"/>
                      <w:lang w:val="en-GB"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  <w:lang w:val="en-GB" w:eastAsia="en-GB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rial"/>
                  <w:szCs w:val="22"/>
                  <w:lang w:val="en-GB" w:eastAsia="en-GB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en-GB" w:eastAsia="en-GB"/>
                </w:rPr>
                <m:t>ln 5 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en-GB" w:eastAsia="en-GB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ln 5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ln 16 + </m:t>
                </m:r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ln 5 = ln 4 + </m:t>
                </m:r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= ln 5 - ln 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= ln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ln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 + 16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+ ln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4</m:t>
                    </m:r>
                  </m:den>
                </m:f>
              </m:oMath>
            </m:oMathPara>
          </w:p>
          <w:p w14:paraId="55A5DD11" w14:textId="77777777" w:rsidR="008E278A" w:rsidRPr="00D51C16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</w:tc>
      </w:tr>
      <w:tr w:rsidR="008E278A" w:rsidRPr="00AE0B37" w14:paraId="689264BE" w14:textId="77777777" w:rsidTr="008E278A">
        <w:tc>
          <w:tcPr>
            <w:tcW w:w="7684" w:type="dxa"/>
          </w:tcPr>
          <w:p w14:paraId="537FAC55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4032AEB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72F2C87F" w14:textId="77777777" w:rsidTr="008E278A">
        <w:tc>
          <w:tcPr>
            <w:tcW w:w="7684" w:type="dxa"/>
          </w:tcPr>
          <w:p w14:paraId="532FB207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makes substitution (*)</w:t>
            </w:r>
          </w:p>
          <w:p w14:paraId="561DAF39" w14:textId="77777777" w:rsidR="00D079DD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tegrates correctly (**)</w:t>
            </w:r>
          </w:p>
          <w:p w14:paraId="67CD8AAF" w14:textId="46C11CCD" w:rsidR="008E278A" w:rsidRPr="00D079DD" w:rsidRDefault="00D079DD" w:rsidP="00D079DD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sz w:val="20"/>
                <w:szCs w:val="20"/>
              </w:rPr>
            </w:pPr>
            <w:r>
              <w:rPr>
                <w:szCs w:val="22"/>
              </w:rPr>
              <w:t xml:space="preserve"> </w:t>
            </w:r>
            <w:r w:rsidRPr="00D079DD">
              <w:rPr>
                <w:sz w:val="20"/>
                <w:szCs w:val="20"/>
              </w:rPr>
              <w:t xml:space="preserve">(use of rule </w:t>
            </w:r>
            <w:r w:rsidRPr="00D079DD">
              <w:rPr>
                <w:position w:val="-30"/>
                <w:sz w:val="20"/>
                <w:szCs w:val="20"/>
                <w:lang w:val="en-US"/>
              </w:rPr>
              <w:object w:dxaOrig="2520" w:dyaOrig="720" w14:anchorId="611868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6pt" o:ole="">
                  <v:imagedata r:id="rId8" o:title=""/>
                </v:shape>
                <o:OLEObject Type="Embed" ProgID="Equation.DSMT4" ShapeID="_x0000_i1025" DrawAspect="Content" ObjectID="_1624892932" r:id="rId9"/>
              </w:object>
            </w:r>
            <w:r w:rsidRPr="00D079DD">
              <w:rPr>
                <w:sz w:val="20"/>
                <w:szCs w:val="20"/>
                <w:lang w:val="en-US"/>
              </w:rPr>
              <w:t xml:space="preserve"> to integrate correctly – award both marks)</w:t>
            </w:r>
          </w:p>
          <w:p w14:paraId="534E5B1A" w14:textId="77777777" w:rsidR="008E278A" w:rsidRPr="00004061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integration constant correctly</w:t>
            </w:r>
          </w:p>
        </w:tc>
        <w:tc>
          <w:tcPr>
            <w:tcW w:w="1406" w:type="dxa"/>
          </w:tcPr>
          <w:p w14:paraId="0009D422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41BCE1B" w14:textId="72BB4760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5AE3054" w14:textId="5680C322" w:rsidR="00D079DD" w:rsidRDefault="00D079DD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4CAC72B" w14:textId="124791F8" w:rsidR="00D079DD" w:rsidRDefault="00D079DD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5EB7864C" w14:textId="77777777" w:rsidR="00D079DD" w:rsidRDefault="00D079DD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9BEACAB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7029681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00F3852" w14:textId="77777777" w:rsidR="00531EB4" w:rsidRDefault="00531EB4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90A2866" w14:textId="152C4B3F" w:rsidR="008E278A" w:rsidRDefault="008E278A" w:rsidP="008E278A">
      <w:pPr>
        <w:spacing w:after="160" w:line="259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 xml:space="preserve">2 </w:t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 w:rsidR="00791F99">
        <w:rPr>
          <w:b/>
          <w:szCs w:val="22"/>
        </w:rPr>
        <w:t>(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507F35AD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25BCA128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6A893487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633E5D2B" w14:textId="1CEDD71A" w:rsidR="008E278A" w:rsidRPr="00021E52" w:rsidRDefault="00021E52" w:rsidP="00021E52">
            <w:pPr>
              <w:rPr>
                <w:rFonts w:ascii="Times New Roman" w:hAnsi="Times New Roman"/>
                <w:szCs w:val="22"/>
                <w:lang w:val="en-GB" w:eastAsia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z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p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val="en-GB" w:eastAsia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</m:t>
                </m:r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kz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p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val="en-GB" w:eastAsia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p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val="en-GB" w:eastAsia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</m:t>
                </m:r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p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val="en-GB" w:eastAsia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  <w:lang w:val="en-GB" w:eastAsia="en-GB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1-</m:t>
                        </m:r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1-</m:t>
                        </m:r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p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en-GB" w:eastAsia="en-GB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szCs w:val="22"/>
                    <w:lang w:val="en-GB" w:eastAsia="en-GB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  <w:lang w:val="en-GB" w:eastAsia="en-GB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2"/>
                            <w:lang w:val="en-GB" w:eastAsia="en-GB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  <w:lang w:val="en-GB" w:eastAsia="en-GB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8E278A" w:rsidRPr="00AE0B37" w14:paraId="6BAEE8B0" w14:textId="77777777" w:rsidTr="008E278A">
        <w:tc>
          <w:tcPr>
            <w:tcW w:w="7684" w:type="dxa"/>
          </w:tcPr>
          <w:p w14:paraId="2CB10D30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F53C4BA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3AB9F3FE" w14:textId="77777777" w:rsidTr="008E278A">
        <w:trPr>
          <w:trHeight w:val="299"/>
        </w:trPr>
        <w:tc>
          <w:tcPr>
            <w:tcW w:w="7684" w:type="dxa"/>
          </w:tcPr>
          <w:p w14:paraId="30218EF7" w14:textId="134936B3" w:rsidR="008E278A" w:rsidRDefault="00791F99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 the formula for margin of error to compare each sample</w:t>
            </w:r>
          </w:p>
          <w:p w14:paraId="12766A48" w14:textId="62FF4234" w:rsidR="008E278A" w:rsidRDefault="00791F99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implifies equation by squaring and dividing</w:t>
            </w:r>
          </w:p>
          <w:p w14:paraId="71FACA10" w14:textId="24EB7E97" w:rsidR="008E278A" w:rsidRPr="00791F99" w:rsidRDefault="00791F99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-arranges equation to determine the value of k</w:t>
            </w:r>
          </w:p>
        </w:tc>
        <w:tc>
          <w:tcPr>
            <w:tcW w:w="1406" w:type="dxa"/>
          </w:tcPr>
          <w:p w14:paraId="3D26B44F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0E01524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C17DE59" w14:textId="11361656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DFC4CF5" w14:textId="77777777" w:rsidR="00531EB4" w:rsidRPr="00D40814" w:rsidRDefault="00531EB4" w:rsidP="00531EB4">
      <w:pPr>
        <w:rPr>
          <w:b/>
          <w:sz w:val="16"/>
          <w:szCs w:val="16"/>
        </w:rPr>
      </w:pPr>
    </w:p>
    <w:p w14:paraId="1FE92B4B" w14:textId="1B6D9278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3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48B9B8F7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4F2E9292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72288D88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tbl>
            <w:tblPr>
              <w:tblStyle w:val="TableGrid"/>
              <w:tblpPr w:leftFromText="180" w:rightFromText="180" w:vertAnchor="text" w:horzAnchor="page" w:tblpX="3386" w:tblpY="10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33"/>
              <w:gridCol w:w="1034"/>
              <w:gridCol w:w="1034"/>
              <w:gridCol w:w="1034"/>
            </w:tblGrid>
            <w:tr w:rsidR="008E278A" w14:paraId="1856E72F" w14:textId="77777777" w:rsidTr="008E278A">
              <w:trPr>
                <w:trHeight w:val="454"/>
              </w:trPr>
              <w:tc>
                <w:tcPr>
                  <w:tcW w:w="1033" w:type="dxa"/>
                  <w:vAlign w:val="center"/>
                </w:tcPr>
                <w:p w14:paraId="17F9B1FA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C93AF8">
                    <w:rPr>
                      <w:rFonts w:cs="Arial"/>
                      <w:position w:val="-6"/>
                    </w:rPr>
                    <w:object w:dxaOrig="200" w:dyaOrig="220" w14:anchorId="5A5E3652">
                      <v:shape id="_x0000_i1026" type="#_x0000_t75" style="width:9.75pt;height:11.25pt" o:ole="">
                        <v:imagedata r:id="rId10" o:title=""/>
                      </v:shape>
                      <o:OLEObject Type="Embed" ProgID="Equation.DSMT4" ShapeID="_x0000_i1026" DrawAspect="Content" ObjectID="_1624892933" r:id="rId11"/>
                    </w:object>
                  </w:r>
                </w:p>
              </w:tc>
              <w:tc>
                <w:tcPr>
                  <w:tcW w:w="1034" w:type="dxa"/>
                  <w:vAlign w:val="center"/>
                </w:tcPr>
                <w:p w14:paraId="612D79EB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826FA9">
                    <w:rPr>
                      <w:rFonts w:cs="Arial"/>
                      <w:position w:val="-4"/>
                    </w:rPr>
                    <w:object w:dxaOrig="139" w:dyaOrig="260" w14:anchorId="6B56D82E">
                      <v:shape id="_x0000_i1027" type="#_x0000_t75" style="width:6.75pt;height:14.25pt" o:ole="">
                        <v:imagedata r:id="rId12" o:title=""/>
                      </v:shape>
                      <o:OLEObject Type="Embed" ProgID="Equation.DSMT4" ShapeID="_x0000_i1027" DrawAspect="Content" ObjectID="_1624892934" r:id="rId13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034" w:type="dxa"/>
                  <w:vAlign w:val="center"/>
                </w:tcPr>
                <w:p w14:paraId="28AB0BC2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826FA9">
                    <w:rPr>
                      <w:rFonts w:cs="Arial"/>
                      <w:position w:val="-4"/>
                    </w:rPr>
                    <w:object w:dxaOrig="200" w:dyaOrig="260" w14:anchorId="7DB0483B">
                      <v:shape id="_x0000_i1028" type="#_x0000_t75" style="width:9.75pt;height:14.25pt" o:ole="">
                        <v:imagedata r:id="rId14" o:title=""/>
                      </v:shape>
                      <o:OLEObject Type="Embed" ProgID="Equation.DSMT4" ShapeID="_x0000_i1028" DrawAspect="Content" ObjectID="_1624892935" r:id="rId15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034" w:type="dxa"/>
                  <w:vAlign w:val="center"/>
                </w:tcPr>
                <w:p w14:paraId="44EECDB8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a</w:t>
                  </w:r>
                </w:p>
              </w:tc>
            </w:tr>
            <w:tr w:rsidR="008E278A" w14:paraId="6A6A5638" w14:textId="77777777" w:rsidTr="008E278A">
              <w:trPr>
                <w:trHeight w:val="454"/>
              </w:trPr>
              <w:tc>
                <w:tcPr>
                  <w:tcW w:w="1033" w:type="dxa"/>
                  <w:vAlign w:val="center"/>
                </w:tcPr>
                <w:p w14:paraId="58EFB9A9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9B780D">
                    <w:rPr>
                      <w:rFonts w:cs="Arial"/>
                      <w:position w:val="-10"/>
                    </w:rPr>
                    <w:object w:dxaOrig="520" w:dyaOrig="320" w14:anchorId="6ECFF272">
                      <v:shape id="_x0000_i1029" type="#_x0000_t75" style="width:26.25pt;height:15.75pt" o:ole="">
                        <v:imagedata r:id="rId16" o:title=""/>
                      </v:shape>
                      <o:OLEObject Type="Embed" ProgID="Equation.DSMT4" ShapeID="_x0000_i1029" DrawAspect="Content" ObjectID="_1624892936" r:id="rId17"/>
                    </w:object>
                  </w:r>
                </w:p>
              </w:tc>
              <w:tc>
                <w:tcPr>
                  <w:tcW w:w="1034" w:type="dxa"/>
                  <w:vAlign w:val="center"/>
                </w:tcPr>
                <w:p w14:paraId="7FB25C16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C93AF8">
                    <w:rPr>
                      <w:rFonts w:cs="Arial"/>
                      <w:position w:val="-6"/>
                    </w:rPr>
                    <w:object w:dxaOrig="200" w:dyaOrig="279" w14:anchorId="3A94F8B9">
                      <v:shape id="_x0000_i1030" type="#_x0000_t75" style="width:9.75pt;height:14.25pt" o:ole="">
                        <v:imagedata r:id="rId18" o:title=""/>
                      </v:shape>
                      <o:OLEObject Type="Embed" ProgID="Equation.DSMT4" ShapeID="_x0000_i1030" DrawAspect="Content" ObjectID="_1624892937" r:id="rId19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034" w:type="dxa"/>
                  <w:vAlign w:val="center"/>
                </w:tcPr>
                <w:p w14:paraId="7883B412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C658C6">
                    <w:rPr>
                      <w:rFonts w:cs="Arial"/>
                      <w:position w:val="-6"/>
                    </w:rPr>
                    <w:object w:dxaOrig="320" w:dyaOrig="279" w14:anchorId="0016AE0C">
                      <v:shape id="_x0000_i1031" type="#_x0000_t75" style="width:15.75pt;height:14.25pt" o:ole="">
                        <v:imagedata r:id="rId20" o:title=""/>
                      </v:shape>
                      <o:OLEObject Type="Embed" ProgID="Equation.DSMT4" ShapeID="_x0000_i1031" DrawAspect="Content" ObjectID="_1624892938" r:id="rId21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034" w:type="dxa"/>
                  <w:vAlign w:val="center"/>
                </w:tcPr>
                <w:p w14:paraId="6FA00EF2" w14:textId="77777777" w:rsidR="008E278A" w:rsidRDefault="008E278A" w:rsidP="008E278A">
                  <w:pPr>
                    <w:tabs>
                      <w:tab w:val="left" w:pos="720"/>
                      <w:tab w:val="right" w:pos="9090"/>
                    </w:tabs>
                    <w:spacing w:line="276" w:lineRule="auto"/>
                    <w:jc w:val="center"/>
                    <w:rPr>
                      <w:rFonts w:cs="Arial"/>
                    </w:rPr>
                  </w:pPr>
                  <w:r w:rsidRPr="00C658C6">
                    <w:rPr>
                      <w:rFonts w:cs="Arial"/>
                      <w:position w:val="-6"/>
                    </w:rPr>
                    <w:object w:dxaOrig="320" w:dyaOrig="279" w14:anchorId="011FB7DD">
                      <v:shape id="_x0000_i1032" type="#_x0000_t75" style="width:15.75pt;height:14.25pt" o:ole="">
                        <v:imagedata r:id="rId22" o:title=""/>
                      </v:shape>
                      <o:OLEObject Type="Embed" ProgID="Equation.DSMT4" ShapeID="_x0000_i1032" DrawAspect="Content" ObjectID="_1624892939" r:id="rId23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</w:tr>
          </w:tbl>
          <w:p w14:paraId="53F4D1FC" w14:textId="74458944" w:rsidR="008E278A" w:rsidRPr="003F1FF4" w:rsidRDefault="008E278A" w:rsidP="008E278A">
            <w:pPr>
              <w:tabs>
                <w:tab w:val="left" w:pos="4217"/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C47016">
              <w:rPr>
                <w:rFonts w:cs="Arial"/>
                <w:position w:val="-4"/>
              </w:rPr>
              <w:object w:dxaOrig="180" w:dyaOrig="279" w14:anchorId="38DD40ED">
                <v:shape id="_x0000_i1033" type="#_x0000_t75" style="width:9.75pt;height:14.25pt" o:ole="">
                  <v:imagedata r:id="rId24" o:title=""/>
                </v:shape>
                <o:OLEObject Type="Embed" ProgID="Equation.DSMT4" ShapeID="_x0000_i1033" DrawAspect="Content" ObjectID="_1624892940" r:id="rId25"/>
              </w:object>
            </w:r>
            <w:r w:rsidRPr="0057505E">
              <w:rPr>
                <w:rFonts w:cs="Arial"/>
                <w:position w:val="-52"/>
              </w:rPr>
              <w:object w:dxaOrig="2420" w:dyaOrig="1180" w14:anchorId="1B10889A">
                <v:shape id="_x0000_i1034" type="#_x0000_t75" style="width:122.25pt;height:57.75pt" o:ole="">
                  <v:imagedata r:id="rId26" o:title=""/>
                </v:shape>
                <o:OLEObject Type="Embed" ProgID="Equation.DSMT4" ShapeID="_x0000_i1034" DrawAspect="Content" ObjectID="_1624892941" r:id="rId27"/>
              </w:object>
            </w:r>
            <w:r>
              <w:rPr>
                <w:rFonts w:cs="Arial"/>
              </w:rPr>
              <w:t xml:space="preserve">  </w:t>
            </w:r>
            <w:r>
              <w:rPr>
                <w:rFonts w:cs="Arial"/>
              </w:rPr>
              <w:tab/>
            </w:r>
          </w:p>
        </w:tc>
      </w:tr>
      <w:tr w:rsidR="008E278A" w:rsidRPr="00AE0B37" w14:paraId="7B33700C" w14:textId="77777777" w:rsidTr="00D40814">
        <w:trPr>
          <w:trHeight w:val="296"/>
        </w:trPr>
        <w:tc>
          <w:tcPr>
            <w:tcW w:w="7684" w:type="dxa"/>
          </w:tcPr>
          <w:p w14:paraId="18CA8435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C3EAB04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7888C249" w14:textId="77777777" w:rsidTr="008E278A">
        <w:tc>
          <w:tcPr>
            <w:tcW w:w="7684" w:type="dxa"/>
          </w:tcPr>
          <w:p w14:paraId="2D0BC155" w14:textId="2BAF5CE1" w:rsidR="00D40814" w:rsidRDefault="00D40814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log laws to find probability, </w:t>
            </w:r>
            <w:proofErr w:type="gramStart"/>
            <w:r>
              <w:rPr>
                <w:szCs w:val="22"/>
              </w:rPr>
              <w:t>P(</w:t>
            </w:r>
            <w:proofErr w:type="gramEnd"/>
            <w:r>
              <w:rPr>
                <w:szCs w:val="22"/>
              </w:rPr>
              <w:t>2).</w:t>
            </w:r>
          </w:p>
          <w:p w14:paraId="6595C0CD" w14:textId="27C42AEC" w:rsidR="008E278A" w:rsidRPr="00E10C03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log laws </w:t>
            </w:r>
            <w:r w:rsidR="00D40814">
              <w:rPr>
                <w:szCs w:val="22"/>
              </w:rPr>
              <w:t xml:space="preserve">to find probability, </w:t>
            </w:r>
            <w:proofErr w:type="gramStart"/>
            <w:r w:rsidR="00D40814">
              <w:rPr>
                <w:szCs w:val="22"/>
              </w:rPr>
              <w:t>P(</w:t>
            </w:r>
            <w:proofErr w:type="gramEnd"/>
            <w:r w:rsidR="00D40814">
              <w:rPr>
                <w:szCs w:val="22"/>
              </w:rPr>
              <w:t>3).</w:t>
            </w:r>
          </w:p>
        </w:tc>
        <w:tc>
          <w:tcPr>
            <w:tcW w:w="1406" w:type="dxa"/>
          </w:tcPr>
          <w:p w14:paraId="3D126259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553BD10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192628E" w14:textId="77777777" w:rsidR="008E278A" w:rsidRPr="00D40814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 w:val="16"/>
          <w:szCs w:val="16"/>
        </w:rPr>
      </w:pPr>
    </w:p>
    <w:p w14:paraId="57DBBB20" w14:textId="2C19FC1F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3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 w:rsidR="005F6ED0">
        <w:rPr>
          <w:b/>
          <w:szCs w:val="22"/>
        </w:rPr>
        <w:t xml:space="preserve"> </w:t>
      </w:r>
      <w:r w:rsidR="005F6ED0">
        <w:rPr>
          <w:b/>
          <w:szCs w:val="22"/>
        </w:rPr>
        <w:tab/>
        <w:t>(2</w:t>
      </w:r>
      <w:r>
        <w:rPr>
          <w:b/>
          <w:szCs w:val="22"/>
        </w:rPr>
        <w:t xml:space="preserve"> mark</w:t>
      </w:r>
      <w:r w:rsidR="005F6ED0">
        <w:rPr>
          <w:b/>
          <w:szCs w:val="22"/>
        </w:rPr>
        <w:t>s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48F386E5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23A696CA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04BDD037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418ACBEB" w14:textId="77777777" w:rsidR="008E278A" w:rsidRPr="00ED1F44" w:rsidRDefault="008E278A" w:rsidP="008E278A">
            <w:pPr>
              <w:tabs>
                <w:tab w:val="right" w:pos="9356"/>
              </w:tabs>
              <w:spacing w:after="160" w:line="259" w:lineRule="auto"/>
              <w:contextualSpacing/>
            </w:pPr>
            <w:r w:rsidRPr="002A2E3F">
              <w:rPr>
                <w:rFonts w:cs="Arial"/>
                <w:position w:val="-76"/>
              </w:rPr>
              <w:object w:dxaOrig="1920" w:dyaOrig="1340" w14:anchorId="64554333">
                <v:shape id="_x0000_i1035" type="#_x0000_t75" style="width:96pt;height:66.75pt" o:ole="">
                  <v:imagedata r:id="rId28" o:title=""/>
                </v:shape>
                <o:OLEObject Type="Embed" ProgID="Equation.DSMT4" ShapeID="_x0000_i1035" DrawAspect="Content" ObjectID="_1624892942" r:id="rId29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8E278A" w:rsidRPr="00AE0B37" w14:paraId="5D0E7CA8" w14:textId="77777777" w:rsidTr="008E278A">
        <w:tc>
          <w:tcPr>
            <w:tcW w:w="7684" w:type="dxa"/>
          </w:tcPr>
          <w:p w14:paraId="00E9794B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7DEE546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38F591A1" w14:textId="77777777" w:rsidTr="008E278A">
        <w:tc>
          <w:tcPr>
            <w:tcW w:w="7684" w:type="dxa"/>
          </w:tcPr>
          <w:p w14:paraId="0FD1104A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ms probabilities and equates to 1</w:t>
            </w:r>
          </w:p>
          <w:p w14:paraId="626A9B2E" w14:textId="77777777" w:rsidR="008E278A" w:rsidRPr="003B2B08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rearranges formula to express </w:t>
            </w:r>
            <w:r w:rsidRPr="002A2E3F">
              <w:rPr>
                <w:position w:val="-6"/>
                <w:szCs w:val="22"/>
              </w:rPr>
              <w:object w:dxaOrig="200" w:dyaOrig="220" w14:anchorId="35FFF1C4">
                <v:shape id="_x0000_i1036" type="#_x0000_t75" style="width:9.75pt;height:11.25pt" o:ole="">
                  <v:imagedata r:id="rId30" o:title=""/>
                </v:shape>
                <o:OLEObject Type="Embed" ProgID="Equation.DSMT4" ShapeID="_x0000_i1036" DrawAspect="Content" ObjectID="_1624892943" r:id="rId31"/>
              </w:object>
            </w:r>
            <w:r>
              <w:rPr>
                <w:szCs w:val="22"/>
              </w:rPr>
              <w:t xml:space="preserve"> in terms of </w:t>
            </w:r>
            <w:r w:rsidRPr="002A2E3F">
              <w:rPr>
                <w:position w:val="-6"/>
                <w:szCs w:val="22"/>
              </w:rPr>
              <w:object w:dxaOrig="200" w:dyaOrig="279" w14:anchorId="36EAB7CF">
                <v:shape id="_x0000_i1037" type="#_x0000_t75" style="width:9.75pt;height:14.25pt" o:ole="">
                  <v:imagedata r:id="rId32" o:title=""/>
                </v:shape>
                <o:OLEObject Type="Embed" ProgID="Equation.DSMT4" ShapeID="_x0000_i1037" DrawAspect="Content" ObjectID="_1624892944" r:id="rId33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2ED02BAC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32837E9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1 </w:t>
            </w:r>
          </w:p>
        </w:tc>
      </w:tr>
    </w:tbl>
    <w:p w14:paraId="3FE098DE" w14:textId="77777777" w:rsidR="008E278A" w:rsidRPr="00D40814" w:rsidRDefault="008E278A" w:rsidP="008E278A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16"/>
          <w:szCs w:val="16"/>
        </w:rPr>
      </w:pPr>
    </w:p>
    <w:p w14:paraId="10066D59" w14:textId="77777777" w:rsidR="00021E52" w:rsidRDefault="00021E52">
      <w:pPr>
        <w:rPr>
          <w:b/>
          <w:bCs/>
          <w:szCs w:val="22"/>
        </w:rPr>
      </w:pPr>
      <w:r>
        <w:rPr>
          <w:b/>
          <w:bCs/>
          <w:szCs w:val="22"/>
        </w:rPr>
        <w:br w:type="page"/>
      </w:r>
    </w:p>
    <w:p w14:paraId="26556327" w14:textId="124584DA" w:rsidR="008E278A" w:rsidRPr="008E278A" w:rsidRDefault="00D40814" w:rsidP="0077582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  <w:r>
        <w:rPr>
          <w:b/>
          <w:bCs/>
          <w:szCs w:val="22"/>
        </w:rPr>
        <w:lastRenderedPageBreak/>
        <w:t>Question 3(c)</w:t>
      </w:r>
      <w:r>
        <w:rPr>
          <w:b/>
          <w:bCs/>
          <w:szCs w:val="22"/>
        </w:rPr>
        <w:tab/>
        <w:t>(3</w:t>
      </w:r>
      <w:r w:rsidR="008E278A">
        <w:rPr>
          <w:b/>
          <w:bCs/>
          <w:szCs w:val="22"/>
        </w:rPr>
        <w:t xml:space="preserve"> marks)</w:t>
      </w:r>
    </w:p>
    <w:tbl>
      <w:tblPr>
        <w:tblpPr w:leftFromText="180" w:rightFromText="180" w:vertAnchor="text" w:horzAnchor="margin" w:tblpX="108" w:tblpY="10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76"/>
        <w:gridCol w:w="1532"/>
      </w:tblGrid>
      <w:tr w:rsidR="008E278A" w:rsidRPr="00AE0B37" w14:paraId="346EA58B" w14:textId="77777777" w:rsidTr="008E278A">
        <w:trPr>
          <w:trHeight w:val="300"/>
        </w:trPr>
        <w:tc>
          <w:tcPr>
            <w:tcW w:w="9108" w:type="dxa"/>
            <w:gridSpan w:val="2"/>
            <w:vAlign w:val="center"/>
          </w:tcPr>
          <w:p w14:paraId="34C9953A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681A631B" w14:textId="77777777" w:rsidTr="008E278A">
        <w:trPr>
          <w:trHeight w:val="450"/>
        </w:trPr>
        <w:tc>
          <w:tcPr>
            <w:tcW w:w="9108" w:type="dxa"/>
            <w:gridSpan w:val="2"/>
            <w:vAlign w:val="center"/>
          </w:tcPr>
          <w:p w14:paraId="13D18650" w14:textId="77777777" w:rsidR="008E278A" w:rsidRPr="00ED1F44" w:rsidRDefault="008E278A" w:rsidP="008E278A">
            <w:pPr>
              <w:tabs>
                <w:tab w:val="right" w:pos="9356"/>
              </w:tabs>
              <w:spacing w:after="160" w:line="259" w:lineRule="auto"/>
              <w:contextualSpacing/>
            </w:pPr>
            <w:r w:rsidRPr="002A2E3F">
              <w:rPr>
                <w:position w:val="-94"/>
              </w:rPr>
              <w:object w:dxaOrig="2260" w:dyaOrig="2000" w14:anchorId="659A3E3D">
                <v:shape id="_x0000_i1038" type="#_x0000_t75" style="width:113.25pt;height:99.75pt" o:ole="">
                  <v:imagedata r:id="rId34" o:title=""/>
                </v:shape>
                <o:OLEObject Type="Embed" ProgID="Equation.DSMT4" ShapeID="_x0000_i1038" DrawAspect="Content" ObjectID="_1624892945" r:id="rId35"/>
              </w:object>
            </w:r>
            <w:r>
              <w:t xml:space="preserve"> </w:t>
            </w:r>
          </w:p>
        </w:tc>
      </w:tr>
      <w:tr w:rsidR="008E278A" w:rsidRPr="00AE0B37" w14:paraId="257A00AB" w14:textId="77777777" w:rsidTr="008E278A">
        <w:tc>
          <w:tcPr>
            <w:tcW w:w="7576" w:type="dxa"/>
          </w:tcPr>
          <w:p w14:paraId="5758FDEA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532" w:type="dxa"/>
          </w:tcPr>
          <w:p w14:paraId="0C11E48F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08816AE2" w14:textId="77777777" w:rsidTr="008E278A">
        <w:tc>
          <w:tcPr>
            <w:tcW w:w="7576" w:type="dxa"/>
          </w:tcPr>
          <w:p w14:paraId="547854DF" w14:textId="41BF6ABD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value of </w:t>
            </w:r>
            <w:r w:rsidRPr="002A2E3F">
              <w:rPr>
                <w:position w:val="-6"/>
                <w:szCs w:val="22"/>
              </w:rPr>
              <w:object w:dxaOrig="200" w:dyaOrig="220" w14:anchorId="69529348">
                <v:shape id="_x0000_i1039" type="#_x0000_t75" style="width:9.75pt;height:11.25pt" o:ole="">
                  <v:imagedata r:id="rId36" o:title=""/>
                </v:shape>
                <o:OLEObject Type="Embed" ProgID="Equation.DSMT4" ShapeID="_x0000_i1039" DrawAspect="Content" ObjectID="_1624892946" r:id="rId37"/>
              </w:object>
            </w:r>
          </w:p>
          <w:p w14:paraId="55921F60" w14:textId="77777777" w:rsidR="00D40814" w:rsidRDefault="00D40814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titutes into the expected value formula</w:t>
            </w:r>
          </w:p>
          <w:p w14:paraId="275CC40F" w14:textId="61CA7A9E" w:rsidR="008E278A" w:rsidRPr="00D40814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D40814">
              <w:rPr>
                <w:szCs w:val="22"/>
              </w:rPr>
              <w:t>states expected value</w:t>
            </w:r>
          </w:p>
        </w:tc>
        <w:tc>
          <w:tcPr>
            <w:tcW w:w="1532" w:type="dxa"/>
          </w:tcPr>
          <w:p w14:paraId="2CDA2D25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08BF6E5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902B909" w14:textId="548B965E" w:rsidR="00D40814" w:rsidRPr="00AE0B37" w:rsidRDefault="00D40814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7EE270E" w14:textId="77777777" w:rsidR="008E278A" w:rsidRDefault="008E278A" w:rsidP="008E278A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54202AD7" w14:textId="619DB41D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4(a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4C6207B5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71184D7F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7A0EFDE3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67CE8D48" w14:textId="77777777" w:rsidR="008E278A" w:rsidRPr="003F1FF4" w:rsidRDefault="008E278A" w:rsidP="008E278A">
            <w:pPr>
              <w:tabs>
                <w:tab w:val="left" w:pos="4217"/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C47016">
              <w:rPr>
                <w:rFonts w:cs="Arial"/>
                <w:position w:val="-4"/>
              </w:rPr>
              <w:object w:dxaOrig="180" w:dyaOrig="279" w14:anchorId="235AA4F2">
                <v:shape id="_x0000_i1040" type="#_x0000_t75" style="width:9.75pt;height:14.25pt" o:ole="">
                  <v:imagedata r:id="rId24" o:title=""/>
                </v:shape>
                <o:OLEObject Type="Embed" ProgID="Equation.DSMT4" ShapeID="_x0000_i1040" DrawAspect="Content" ObjectID="_1624892947" r:id="rId38"/>
              </w:object>
            </w:r>
            <w:r>
              <w:rPr>
                <w:rFonts w:cs="Arial"/>
              </w:rPr>
              <w:t xml:space="preserve">  </w:t>
            </w:r>
            <w:r w:rsidRPr="004C4C88">
              <w:rPr>
                <w:rFonts w:cs="Arial"/>
                <w:position w:val="-116"/>
              </w:rPr>
              <w:object w:dxaOrig="3120" w:dyaOrig="2140" w14:anchorId="67769846">
                <v:shape id="_x0000_i1041" type="#_x0000_t75" style="width:156pt;height:107.25pt" o:ole="">
                  <v:imagedata r:id="rId39" o:title=""/>
                </v:shape>
                <o:OLEObject Type="Embed" ProgID="Equation.DSMT4" ShapeID="_x0000_i1041" DrawAspect="Content" ObjectID="_1624892948" r:id="rId40"/>
              </w:object>
            </w:r>
            <w:r>
              <w:rPr>
                <w:rFonts w:cs="Arial"/>
              </w:rPr>
              <w:tab/>
            </w:r>
            <w:r>
              <w:rPr>
                <w:rFonts w:cs="Arial"/>
              </w:rPr>
              <w:tab/>
            </w:r>
          </w:p>
        </w:tc>
      </w:tr>
      <w:tr w:rsidR="008E278A" w:rsidRPr="00AE0B37" w14:paraId="172C2D78" w14:textId="77777777" w:rsidTr="008E278A">
        <w:tc>
          <w:tcPr>
            <w:tcW w:w="7684" w:type="dxa"/>
          </w:tcPr>
          <w:p w14:paraId="2C2EDB89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CA8EA2B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5A5483EB" w14:textId="77777777" w:rsidTr="008E278A">
        <w:tc>
          <w:tcPr>
            <w:tcW w:w="7684" w:type="dxa"/>
          </w:tcPr>
          <w:p w14:paraId="14D910C4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writes equation by taking logarithms of each side and applying log laws</w:t>
            </w:r>
          </w:p>
          <w:p w14:paraId="6664DD35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rearranges equation to isolate </w:t>
            </w:r>
            <w:r w:rsidRPr="00CC24C7">
              <w:rPr>
                <w:position w:val="-6"/>
                <w:szCs w:val="22"/>
              </w:rPr>
              <w:object w:dxaOrig="200" w:dyaOrig="220" w14:anchorId="4BBCB6C1">
                <v:shape id="_x0000_i1042" type="#_x0000_t75" style="width:9.75pt;height:11.25pt" o:ole="">
                  <v:imagedata r:id="rId41" o:title=""/>
                </v:shape>
                <o:OLEObject Type="Embed" ProgID="Equation.DSMT4" ShapeID="_x0000_i1042" DrawAspect="Content" ObjectID="_1624892949" r:id="rId42"/>
              </w:object>
            </w:r>
            <w:r>
              <w:rPr>
                <w:szCs w:val="22"/>
              </w:rPr>
              <w:t xml:space="preserve"> </w:t>
            </w:r>
          </w:p>
          <w:p w14:paraId="46872853" w14:textId="77777777" w:rsidR="008E278A" w:rsidRPr="00A7020C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olves for </w:t>
            </w:r>
            <w:r w:rsidRPr="00A7020C">
              <w:rPr>
                <w:position w:val="-6"/>
                <w:szCs w:val="22"/>
              </w:rPr>
              <w:object w:dxaOrig="200" w:dyaOrig="220" w14:anchorId="21BBF796">
                <v:shape id="_x0000_i1043" type="#_x0000_t75" style="width:9.75pt;height:11.25pt" o:ole="">
                  <v:imagedata r:id="rId43" o:title=""/>
                </v:shape>
                <o:OLEObject Type="Embed" ProgID="Equation.DSMT4" ShapeID="_x0000_i1043" DrawAspect="Content" ObjectID="_1624892950" r:id="rId44"/>
              </w:object>
            </w:r>
            <w:r>
              <w:rPr>
                <w:szCs w:val="22"/>
              </w:rPr>
              <w:t xml:space="preserve"> </w:t>
            </w:r>
            <w:r w:rsidRPr="00A7020C"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4A22CB79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3E4BA33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8C7F6D0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755BFF6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2FB2284B" w14:textId="20BDFDA1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4(b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5847E4CD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60C09CB0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73D1808A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592176A5" w14:textId="77777777" w:rsidR="008E278A" w:rsidRPr="003F1FF4" w:rsidRDefault="008E278A" w:rsidP="008E278A">
            <w:pPr>
              <w:tabs>
                <w:tab w:val="left" w:pos="4217"/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C47016">
              <w:rPr>
                <w:rFonts w:cs="Arial"/>
                <w:position w:val="-4"/>
              </w:rPr>
              <w:object w:dxaOrig="180" w:dyaOrig="279" w14:anchorId="4315F76E">
                <v:shape id="_x0000_i1044" type="#_x0000_t75" style="width:9.75pt;height:14.25pt" o:ole="">
                  <v:imagedata r:id="rId24" o:title=""/>
                </v:shape>
                <o:OLEObject Type="Embed" ProgID="Equation.DSMT4" ShapeID="_x0000_i1044" DrawAspect="Content" ObjectID="_1624892951" r:id="rId45"/>
              </w:object>
            </w:r>
            <w:r>
              <w:rPr>
                <w:rFonts w:cs="Arial"/>
              </w:rPr>
              <w:t xml:space="preserve">  </w:t>
            </w:r>
            <w:r w:rsidRPr="00B279AA">
              <w:rPr>
                <w:rFonts w:cs="Arial"/>
                <w:position w:val="-142"/>
              </w:rPr>
              <w:object w:dxaOrig="3580" w:dyaOrig="2960" w14:anchorId="3CC20ACE">
                <v:shape id="_x0000_i1045" type="#_x0000_t75" style="width:179.25pt;height:147.75pt" o:ole="">
                  <v:imagedata r:id="rId46" o:title=""/>
                </v:shape>
                <o:OLEObject Type="Embed" ProgID="Equation.DSMT4" ShapeID="_x0000_i1045" DrawAspect="Content" ObjectID="_1624892952" r:id="rId47"/>
              </w:object>
            </w:r>
            <w:r>
              <w:rPr>
                <w:rFonts w:cs="Arial"/>
              </w:rPr>
              <w:tab/>
            </w:r>
            <w:r>
              <w:rPr>
                <w:rFonts w:cs="Arial"/>
              </w:rPr>
              <w:tab/>
            </w:r>
          </w:p>
        </w:tc>
      </w:tr>
      <w:tr w:rsidR="008E278A" w:rsidRPr="00AE0B37" w14:paraId="6BBD4C52" w14:textId="77777777" w:rsidTr="008E278A">
        <w:tc>
          <w:tcPr>
            <w:tcW w:w="7684" w:type="dxa"/>
          </w:tcPr>
          <w:p w14:paraId="473D1DDA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EAF0772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243B7820" w14:textId="77777777" w:rsidTr="008E278A">
        <w:tc>
          <w:tcPr>
            <w:tcW w:w="7684" w:type="dxa"/>
          </w:tcPr>
          <w:p w14:paraId="5825D090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</w:t>
            </w:r>
            <w:r w:rsidRPr="00B018E5">
              <w:rPr>
                <w:position w:val="-10"/>
                <w:szCs w:val="22"/>
              </w:rPr>
              <w:object w:dxaOrig="380" w:dyaOrig="320" w14:anchorId="7B25647D">
                <v:shape id="_x0000_i1046" type="#_x0000_t75" style="width:18.75pt;height:15.75pt" o:ole="">
                  <v:imagedata r:id="rId48" o:title=""/>
                </v:shape>
                <o:OLEObject Type="Embed" ProgID="Equation.DSMT4" ShapeID="_x0000_i1046" DrawAspect="Content" ObjectID="_1624892953" r:id="rId49"/>
              </w:object>
            </w:r>
            <w:r>
              <w:rPr>
                <w:szCs w:val="22"/>
              </w:rPr>
              <w:t xml:space="preserve"> laws to simplify both sides of equation</w:t>
            </w:r>
          </w:p>
          <w:p w14:paraId="3DBEF802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quadratic equation</w:t>
            </w:r>
          </w:p>
          <w:p w14:paraId="623D3A71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implifies quadratic and solves</w:t>
            </w:r>
          </w:p>
          <w:p w14:paraId="61F7F975" w14:textId="77777777" w:rsidR="008E278A" w:rsidRPr="00B279A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olves for </w:t>
            </w:r>
            <w:r w:rsidRPr="00B279AA">
              <w:rPr>
                <w:position w:val="-10"/>
                <w:szCs w:val="22"/>
              </w:rPr>
              <w:object w:dxaOrig="260" w:dyaOrig="260" w14:anchorId="648CFF93">
                <v:shape id="_x0000_i1047" type="#_x0000_t75" style="width:14.25pt;height:14.25pt" o:ole="">
                  <v:imagedata r:id="rId50" o:title=""/>
                </v:shape>
                <o:OLEObject Type="Embed" ProgID="Equation.DSMT4" ShapeID="_x0000_i1047" DrawAspect="Content" ObjectID="_1624892954" r:id="rId51"/>
              </w:object>
            </w:r>
            <w:r>
              <w:rPr>
                <w:szCs w:val="22"/>
              </w:rPr>
              <w:t xml:space="preserve"> justifying answer</w:t>
            </w:r>
          </w:p>
        </w:tc>
        <w:tc>
          <w:tcPr>
            <w:tcW w:w="1406" w:type="dxa"/>
          </w:tcPr>
          <w:p w14:paraId="0129F9BD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25E8148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E9274C9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39708DB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87C30CE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2B0EC2C9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705374A7" w14:textId="2ECA1403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4(c)</w:t>
      </w:r>
      <w:r>
        <w:rPr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77E41522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4CAF307D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E278A" w:rsidRPr="00AE0B37" w14:paraId="4CCC9D18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040B9E82" w14:textId="77777777" w:rsidR="008E278A" w:rsidRPr="003F1FF4" w:rsidRDefault="008E278A" w:rsidP="008E278A">
            <w:pPr>
              <w:tabs>
                <w:tab w:val="left" w:pos="4217"/>
                <w:tab w:val="right" w:pos="9356"/>
              </w:tabs>
              <w:spacing w:after="160" w:line="259" w:lineRule="auto"/>
              <w:contextualSpacing/>
              <w:rPr>
                <w:rFonts w:cs="Arial"/>
              </w:rPr>
            </w:pPr>
            <w:r w:rsidRPr="00C47016">
              <w:rPr>
                <w:rFonts w:cs="Arial"/>
                <w:position w:val="-4"/>
              </w:rPr>
              <w:object w:dxaOrig="180" w:dyaOrig="279" w14:anchorId="1035A776">
                <v:shape id="_x0000_i1048" type="#_x0000_t75" style="width:9.75pt;height:14.25pt" o:ole="">
                  <v:imagedata r:id="rId24" o:title=""/>
                </v:shape>
                <o:OLEObject Type="Embed" ProgID="Equation.DSMT4" ShapeID="_x0000_i1048" DrawAspect="Content" ObjectID="_1624892955" r:id="rId52"/>
              </w:object>
            </w:r>
            <w:r w:rsidRPr="00B018E5">
              <w:rPr>
                <w:rFonts w:cs="Arial"/>
                <w:position w:val="-152"/>
              </w:rPr>
              <w:object w:dxaOrig="3540" w:dyaOrig="4260" w14:anchorId="75661369">
                <v:shape id="_x0000_i1049" type="#_x0000_t75" style="width:177pt;height:213pt" o:ole="">
                  <v:imagedata r:id="rId53" o:title=""/>
                </v:shape>
                <o:OLEObject Type="Embed" ProgID="Equation.DSMT4" ShapeID="_x0000_i1049" DrawAspect="Content" ObjectID="_1624892956" r:id="rId54"/>
              </w:object>
            </w:r>
            <w:r>
              <w:rPr>
                <w:rFonts w:cs="Arial"/>
              </w:rPr>
              <w:t xml:space="preserve">  </w:t>
            </w:r>
            <w:r>
              <w:rPr>
                <w:rFonts w:cs="Arial"/>
              </w:rPr>
              <w:tab/>
            </w:r>
            <w:r>
              <w:rPr>
                <w:rFonts w:cs="Arial"/>
              </w:rPr>
              <w:tab/>
            </w:r>
          </w:p>
        </w:tc>
      </w:tr>
      <w:tr w:rsidR="008E278A" w:rsidRPr="00AE0B37" w14:paraId="1C17D9D4" w14:textId="77777777" w:rsidTr="008E278A">
        <w:tc>
          <w:tcPr>
            <w:tcW w:w="7684" w:type="dxa"/>
          </w:tcPr>
          <w:p w14:paraId="60B38094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15885F4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E278A" w:rsidRPr="00AE0B37" w14:paraId="21D6380F" w14:textId="77777777" w:rsidTr="008E278A">
        <w:tc>
          <w:tcPr>
            <w:tcW w:w="7684" w:type="dxa"/>
          </w:tcPr>
          <w:p w14:paraId="5A0C5AFA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nti-differentiates to obtain</w:t>
            </w:r>
            <w:r w:rsidRPr="00B018E5">
              <w:rPr>
                <w:position w:val="-4"/>
                <w:szCs w:val="22"/>
              </w:rPr>
              <w:object w:dxaOrig="260" w:dyaOrig="260" w14:anchorId="6803902A">
                <v:shape id="_x0000_i1050" type="#_x0000_t75" style="width:14.25pt;height:14.25pt" o:ole="">
                  <v:imagedata r:id="rId55" o:title=""/>
                </v:shape>
                <o:OLEObject Type="Embed" ProgID="Equation.DSMT4" ShapeID="_x0000_i1050" DrawAspect="Content" ObjectID="_1624892957" r:id="rId56"/>
              </w:object>
            </w:r>
            <w:r>
              <w:rPr>
                <w:szCs w:val="22"/>
              </w:rPr>
              <w:t>expression</w:t>
            </w:r>
          </w:p>
          <w:p w14:paraId="270B152B" w14:textId="77777777" w:rsidR="008E278A" w:rsidRPr="00563B82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exact values and </w:t>
            </w:r>
            <w:r w:rsidRPr="00563B82">
              <w:rPr>
                <w:szCs w:val="22"/>
              </w:rPr>
              <w:t xml:space="preserve">evaluates expression </w:t>
            </w:r>
          </w:p>
          <w:p w14:paraId="6F37DF1F" w14:textId="77777777" w:rsidR="008E278A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</w:t>
            </w:r>
            <w:r w:rsidRPr="00B018E5">
              <w:rPr>
                <w:position w:val="-10"/>
                <w:szCs w:val="22"/>
              </w:rPr>
              <w:object w:dxaOrig="380" w:dyaOrig="320" w14:anchorId="6BBE802F">
                <v:shape id="_x0000_i1051" type="#_x0000_t75" style="width:18.75pt;height:15.75pt" o:ole="">
                  <v:imagedata r:id="rId57" o:title=""/>
                </v:shape>
                <o:OLEObject Type="Embed" ProgID="Equation.DSMT4" ShapeID="_x0000_i1051" DrawAspect="Content" ObjectID="_1624892958" r:id="rId58"/>
              </w:object>
            </w:r>
            <w:r>
              <w:rPr>
                <w:szCs w:val="22"/>
              </w:rPr>
              <w:t xml:space="preserve"> laws to simplify expression</w:t>
            </w:r>
          </w:p>
          <w:p w14:paraId="4D77938F" w14:textId="77777777" w:rsidR="008E278A" w:rsidRPr="002334BC" w:rsidRDefault="008E278A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the value of </w:t>
            </w:r>
            <w:r w:rsidRPr="00821B36">
              <w:rPr>
                <w:position w:val="-6"/>
                <w:szCs w:val="22"/>
              </w:rPr>
              <w:object w:dxaOrig="200" w:dyaOrig="220" w14:anchorId="06487E9E">
                <v:shape id="_x0000_i1052" type="#_x0000_t75" style="width:9.75pt;height:11.25pt" o:ole="">
                  <v:imagedata r:id="rId59" o:title=""/>
                </v:shape>
                <o:OLEObject Type="Embed" ProgID="Equation.DSMT4" ShapeID="_x0000_i1052" DrawAspect="Content" ObjectID="_1624892959" r:id="rId60"/>
              </w:object>
            </w:r>
            <w:r>
              <w:rPr>
                <w:szCs w:val="22"/>
              </w:rPr>
              <w:t xml:space="preserve"> and </w:t>
            </w:r>
            <w:r w:rsidRPr="00821B36">
              <w:rPr>
                <w:position w:val="-6"/>
                <w:szCs w:val="22"/>
              </w:rPr>
              <w:object w:dxaOrig="200" w:dyaOrig="279" w14:anchorId="262E2A79">
                <v:shape id="_x0000_i1053" type="#_x0000_t75" style="width:9.75pt;height:14.25pt" o:ole="">
                  <v:imagedata r:id="rId61" o:title=""/>
                </v:shape>
                <o:OLEObject Type="Embed" ProgID="Equation.DSMT4" ShapeID="_x0000_i1053" DrawAspect="Content" ObjectID="_1624892960" r:id="rId62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7F64B2FB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53345D0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B0A1581" w14:textId="77777777" w:rsidR="008E278A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CE7C0A4" w14:textId="77777777" w:rsidR="008E278A" w:rsidRPr="00AE0B37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231612E" w14:textId="77777777" w:rsidR="008E278A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E01F80C" w14:textId="26D3B4B6" w:rsidR="008E278A" w:rsidRPr="002E6D68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2E6D68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5</w:t>
      </w:r>
      <w:r w:rsidRPr="002E6D68">
        <w:rPr>
          <w:rFonts w:cs="Arial"/>
          <w:b/>
          <w:szCs w:val="22"/>
        </w:rPr>
        <w:t xml:space="preserve"> </w:t>
      </w:r>
      <w:r w:rsidRPr="002E6D68">
        <w:rPr>
          <w:rFonts w:cs="Arial"/>
          <w:b/>
          <w:color w:val="FF0000"/>
          <w:szCs w:val="22"/>
        </w:rPr>
        <w:t xml:space="preserve">   </w:t>
      </w:r>
      <w:r w:rsidRPr="002E6D68">
        <w:rPr>
          <w:rFonts w:cs="Arial"/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78BCB01D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5C95C53E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8E278A" w:rsidRPr="00AE0B37" w14:paraId="14869FFE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6E06A78B" w14:textId="538A847F" w:rsidR="008E278A" w:rsidRPr="00CC337E" w:rsidRDefault="002C6886" w:rsidP="008E278A">
            <w:pPr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 w:rsidRPr="002C6886">
              <w:rPr>
                <w:rFonts w:cs="Arial"/>
                <w:position w:val="-24"/>
                <w:szCs w:val="22"/>
              </w:rPr>
              <w:object w:dxaOrig="2840" w:dyaOrig="620" w14:anchorId="3073AFB1">
                <v:shape id="_x0000_i1054" type="#_x0000_t75" style="width:141.75pt;height:30.75pt" o:ole="">
                  <v:imagedata r:id="rId63" o:title=""/>
                </v:shape>
                <o:OLEObject Type="Embed" ProgID="Equation.DSMT4" ShapeID="_x0000_i1054" DrawAspect="Content" ObjectID="_1624892961" r:id="rId64"/>
              </w:object>
            </w:r>
          </w:p>
          <w:p w14:paraId="1056804D" w14:textId="77777777" w:rsidR="008E278A" w:rsidRPr="00CC337E" w:rsidRDefault="008E278A" w:rsidP="008E278A">
            <w:pPr>
              <w:rPr>
                <w:rFonts w:ascii="Cambria Math" w:hAnsi="Cambria Math"/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              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= 2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.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'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              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'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</m:oMath>
            </m:oMathPara>
          </w:p>
          <w:p w14:paraId="6184C6BD" w14:textId="77777777" w:rsidR="008E278A" w:rsidRDefault="008E278A" w:rsidP="008E278A">
            <w:pPr>
              <w:rPr>
                <w:rFonts w:ascii="Cambria Math" w:hAnsi="Cambria Math"/>
                <w:szCs w:val="22"/>
              </w:rPr>
            </w:pPr>
          </w:p>
          <w:p w14:paraId="3DC9266A" w14:textId="77777777" w:rsidR="008E278A" w:rsidRPr="00CC337E" w:rsidRDefault="008E278A" w:rsidP="008E278A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               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</m:t>
                </m:r>
                <m:r>
                  <w:rPr>
                    <w:rFonts w:ascii="Cambria Math" w:hAnsi="Cambria Math" w:cs="Arial"/>
                    <w:szCs w:val="22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t</m:t>
                        </m:r>
                      </m:e>
                    </m:d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 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dt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Arial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0</m:t>
                            </m:r>
                          </m:e>
                        </m:d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2"/>
                  </w:rPr>
                  <m:t xml:space="preserve">              ∴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0 =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             </m:t>
                </m:r>
                <m:r>
                  <w:rPr>
                    <w:rFonts w:ascii="Cambria Math" w:hAnsi="Cambria Math" w:cs="Arial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</m:oMath>
            </m:oMathPara>
          </w:p>
          <w:p w14:paraId="68D37D9B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8E278A" w:rsidRPr="00AE0B37" w14:paraId="3A830BA1" w14:textId="77777777" w:rsidTr="008E278A">
        <w:tc>
          <w:tcPr>
            <w:tcW w:w="7684" w:type="dxa"/>
          </w:tcPr>
          <w:p w14:paraId="0BB49058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291234DF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8E278A" w:rsidRPr="00AE0B37" w14:paraId="3B6C61DB" w14:textId="77777777" w:rsidTr="008E278A">
        <w:trPr>
          <w:trHeight w:val="299"/>
        </w:trPr>
        <w:tc>
          <w:tcPr>
            <w:tcW w:w="7684" w:type="dxa"/>
          </w:tcPr>
          <w:p w14:paraId="5061F74E" w14:textId="1184D01C" w:rsidR="008E278A" w:rsidRPr="002E6D68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u</w:t>
            </w:r>
            <w:r w:rsidR="008E278A" w:rsidRPr="002E6D68">
              <w:rPr>
                <w:rFonts w:cs="Arial"/>
                <w:szCs w:val="22"/>
              </w:rPr>
              <w:t xml:space="preserve">ses Fundamental Theorem of Calculus </w:t>
            </w:r>
          </w:p>
          <w:p w14:paraId="595940AE" w14:textId="2BE34743" w:rsidR="008E278A" w:rsidRPr="002E6D68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u</w:t>
            </w:r>
            <w:r w:rsidR="008E278A" w:rsidRPr="002E6D68">
              <w:rPr>
                <w:rFonts w:cs="Arial"/>
                <w:szCs w:val="22"/>
              </w:rPr>
              <w:t>se</w:t>
            </w:r>
            <w:r>
              <w:rPr>
                <w:rFonts w:cs="Arial"/>
                <w:szCs w:val="22"/>
              </w:rPr>
              <w:t>s</w:t>
            </w:r>
            <w:r w:rsidR="008E278A" w:rsidRPr="002E6D68">
              <w:rPr>
                <w:rFonts w:cs="Arial"/>
                <w:szCs w:val="22"/>
              </w:rPr>
              <w:t xml:space="preserve"> chain rule to differentiate</w:t>
            </w:r>
            <w:r>
              <w:rPr>
                <w:rFonts w:cs="Arial"/>
                <w:szCs w:val="22"/>
              </w:rPr>
              <w:t xml:space="preserve"> </w:t>
            </w:r>
            <w:r w:rsidR="002C6886" w:rsidRPr="002C6886">
              <w:rPr>
                <w:rFonts w:cs="Arial"/>
                <w:position w:val="-14"/>
                <w:szCs w:val="22"/>
              </w:rPr>
              <w:object w:dxaOrig="760" w:dyaOrig="440" w14:anchorId="5775D397">
                <v:shape id="_x0000_i1055" type="#_x0000_t75" style="width:38.25pt;height:21.75pt" o:ole="">
                  <v:imagedata r:id="rId65" o:title=""/>
                </v:shape>
                <o:OLEObject Type="Embed" ProgID="Equation.DSMT4" ShapeID="_x0000_i1055" DrawAspect="Content" ObjectID="_1624892962" r:id="rId66"/>
              </w:object>
            </w:r>
            <w:r w:rsidR="008E278A" w:rsidRPr="002E6D68">
              <w:rPr>
                <w:rFonts w:cs="Arial"/>
                <w:szCs w:val="22"/>
              </w:rPr>
              <w:t xml:space="preserve"> </w:t>
            </w:r>
          </w:p>
          <w:p w14:paraId="501328C7" w14:textId="682F1EA4" w:rsidR="008E278A" w:rsidRPr="002E6D68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etermines</w:t>
            </w:r>
            <w:r w:rsidR="002C6886" w:rsidRPr="002C6886">
              <w:rPr>
                <w:rFonts w:cs="Arial"/>
                <w:position w:val="-10"/>
                <w:szCs w:val="22"/>
              </w:rPr>
              <w:object w:dxaOrig="540" w:dyaOrig="320" w14:anchorId="19E78547">
                <v:shape id="_x0000_i1056" type="#_x0000_t75" style="width:27pt;height:15.75pt" o:ole="">
                  <v:imagedata r:id="rId67" o:title=""/>
                </v:shape>
                <o:OLEObject Type="Embed" ProgID="Equation.DSMT4" ShapeID="_x0000_i1056" DrawAspect="Content" ObjectID="_1624892963" r:id="rId68"/>
              </w:object>
            </w:r>
          </w:p>
          <w:p w14:paraId="2D2AF151" w14:textId="431E2C71" w:rsidR="008E278A" w:rsidRPr="008E278A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etermines</w:t>
            </w:r>
            <w:r w:rsidR="002C6886" w:rsidRPr="002C6886">
              <w:rPr>
                <w:rFonts w:cs="Arial"/>
                <w:position w:val="-10"/>
                <w:szCs w:val="22"/>
              </w:rPr>
              <w:object w:dxaOrig="540" w:dyaOrig="320" w14:anchorId="0E3EB487">
                <v:shape id="_x0000_i1057" type="#_x0000_t75" style="width:27pt;height:15.75pt" o:ole="">
                  <v:imagedata r:id="rId67" o:title=""/>
                </v:shape>
                <o:OLEObject Type="Embed" ProgID="Equation.DSMT4" ShapeID="_x0000_i1057" DrawAspect="Content" ObjectID="_1624892964" r:id="rId69"/>
              </w:object>
            </w:r>
            <w:r w:rsidR="008E278A" w:rsidRPr="002E6D68">
              <w:rPr>
                <w:rFonts w:cs="Arial"/>
                <w:szCs w:val="22"/>
              </w:rPr>
              <w:t xml:space="preserve"> and shows h</w:t>
            </w:r>
            <w:r w:rsidR="008E278A">
              <w:rPr>
                <w:rFonts w:cs="Arial"/>
                <w:szCs w:val="22"/>
              </w:rPr>
              <w:t xml:space="preserve">ow to </w:t>
            </w:r>
            <w:r>
              <w:rPr>
                <w:rFonts w:cs="Arial"/>
                <w:szCs w:val="22"/>
              </w:rPr>
              <w:t>calculate</w:t>
            </w:r>
            <w:r w:rsidR="008E278A">
              <w:rPr>
                <w:rFonts w:cs="Arial"/>
                <w:szCs w:val="22"/>
              </w:rPr>
              <w:t xml:space="preserve"> the constant, c</w:t>
            </w:r>
            <w:r w:rsidR="008E278A" w:rsidRPr="002E6D68">
              <w:rPr>
                <w:rFonts w:cs="Arial"/>
                <w:szCs w:val="22"/>
              </w:rPr>
              <w:t>.</w:t>
            </w:r>
          </w:p>
        </w:tc>
        <w:tc>
          <w:tcPr>
            <w:tcW w:w="1406" w:type="dxa"/>
          </w:tcPr>
          <w:p w14:paraId="6378694B" w14:textId="77777777" w:rsidR="008E278A" w:rsidRPr="002E6D68" w:rsidRDefault="008E278A" w:rsidP="002C6886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1D6C5D48" w14:textId="77777777" w:rsidR="008E278A" w:rsidRPr="002E6D68" w:rsidRDefault="008E278A" w:rsidP="002C6886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6143505F" w14:textId="77777777" w:rsidR="008E278A" w:rsidRPr="002E6D68" w:rsidRDefault="008E278A" w:rsidP="002C6886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6E6F35B5" w14:textId="77777777" w:rsidR="008E278A" w:rsidRPr="002E6D68" w:rsidRDefault="008E278A" w:rsidP="002C6886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</w:tc>
      </w:tr>
    </w:tbl>
    <w:p w14:paraId="47F2E733" w14:textId="77777777" w:rsidR="008E278A" w:rsidRPr="00057596" w:rsidRDefault="008E278A" w:rsidP="008E278A">
      <w:pPr>
        <w:spacing w:line="276" w:lineRule="auto"/>
        <w:rPr>
          <w:rFonts w:cs="Arial"/>
        </w:rPr>
      </w:pPr>
    </w:p>
    <w:p w14:paraId="2B69F15C" w14:textId="4811433E" w:rsidR="008E278A" w:rsidRDefault="008E278A" w:rsidP="008E278A">
      <w:pPr>
        <w:rPr>
          <w:rFonts w:cs="Arial"/>
        </w:rPr>
      </w:pPr>
      <w:bookmarkStart w:id="2" w:name="_GoBack"/>
      <w:bookmarkEnd w:id="2"/>
    </w:p>
    <w:p w14:paraId="697311A2" w14:textId="4406AB17" w:rsidR="008E278A" w:rsidRPr="002E6D68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B46AB3">
        <w:rPr>
          <w:rFonts w:cs="Arial"/>
          <w:b/>
          <w:szCs w:val="22"/>
        </w:rPr>
        <w:t xml:space="preserve">Question   </w:t>
      </w:r>
      <w:r>
        <w:rPr>
          <w:rFonts w:cs="Arial"/>
          <w:b/>
          <w:szCs w:val="22"/>
        </w:rPr>
        <w:t>6</w:t>
      </w:r>
      <w:r w:rsidRPr="00B46AB3">
        <w:rPr>
          <w:rFonts w:cs="Arial"/>
          <w:b/>
          <w:szCs w:val="22"/>
        </w:rPr>
        <w:t>(a)</w:t>
      </w:r>
      <w:r>
        <w:rPr>
          <w:rFonts w:cs="Arial"/>
          <w:b/>
          <w:szCs w:val="22"/>
        </w:rPr>
        <w:tab/>
        <w:t>(3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6C6E0140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7E786956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8E278A" w:rsidRPr="00AE0B37" w14:paraId="58110870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5332DB93" w14:textId="77777777" w:rsidR="008E278A" w:rsidRPr="00CC337E" w:rsidRDefault="008E278A" w:rsidP="008E278A">
            <w:pPr>
              <w:jc w:val="center"/>
              <w:rPr>
                <w:szCs w:val="22"/>
              </w:rPr>
            </w:pPr>
          </w:p>
          <w:p w14:paraId="611E82D2" w14:textId="77777777" w:rsidR="008E278A" w:rsidRPr="00CC337E" w:rsidRDefault="008E278A" w:rsidP="008E278A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v = 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0 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5 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2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a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t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v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0 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 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2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v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5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v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v = 9 m.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1</m:t>
                    </m:r>
                  </m:sup>
                </m:sSup>
              </m:oMath>
            </m:oMathPara>
          </w:p>
          <w:p w14:paraId="6A8DAC1F" w14:textId="77777777" w:rsidR="008E278A" w:rsidRPr="00AE0B37" w:rsidRDefault="008E278A" w:rsidP="008E278A">
            <w:pPr>
              <w:jc w:val="center"/>
              <w:rPr>
                <w:szCs w:val="22"/>
              </w:rPr>
            </w:pPr>
          </w:p>
        </w:tc>
      </w:tr>
      <w:tr w:rsidR="008E278A" w:rsidRPr="00AE0B37" w14:paraId="4C2C3733" w14:textId="77777777" w:rsidTr="008E278A">
        <w:tc>
          <w:tcPr>
            <w:tcW w:w="7684" w:type="dxa"/>
          </w:tcPr>
          <w:p w14:paraId="207D8F19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0BE786D4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8E278A" w:rsidRPr="00AE0B37" w14:paraId="0C6429CD" w14:textId="77777777" w:rsidTr="008E278A">
        <w:trPr>
          <w:trHeight w:val="299"/>
        </w:trPr>
        <w:tc>
          <w:tcPr>
            <w:tcW w:w="7684" w:type="dxa"/>
          </w:tcPr>
          <w:p w14:paraId="574E849B" w14:textId="4AC92C29" w:rsidR="008E278A" w:rsidRPr="002E6D68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etermines the</w:t>
            </w:r>
            <w:r w:rsidR="008E278A">
              <w:rPr>
                <w:rFonts w:cs="Arial"/>
                <w:szCs w:val="22"/>
              </w:rPr>
              <w:t xml:space="preserve"> acceleration equation</w:t>
            </w:r>
          </w:p>
          <w:p w14:paraId="7A42096B" w14:textId="4B04998B" w:rsidR="008E278A" w:rsidRPr="002E6D68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</w:t>
            </w:r>
            <w:r w:rsidR="008E278A">
              <w:rPr>
                <w:rFonts w:cs="Arial"/>
                <w:szCs w:val="22"/>
              </w:rPr>
              <w:t xml:space="preserve">nti-differentiates to find </w:t>
            </w:r>
            <w:r>
              <w:rPr>
                <w:rFonts w:cs="Arial"/>
                <w:szCs w:val="22"/>
              </w:rPr>
              <w:t xml:space="preserve">the </w:t>
            </w:r>
            <w:r w:rsidR="008E278A">
              <w:rPr>
                <w:rFonts w:cs="Arial"/>
                <w:szCs w:val="22"/>
              </w:rPr>
              <w:t>velocity equation</w:t>
            </w:r>
          </w:p>
          <w:p w14:paraId="52704947" w14:textId="290B763A" w:rsidR="008E278A" w:rsidRPr="00CC337E" w:rsidRDefault="00FF4161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states the </w:t>
            </w:r>
            <w:r w:rsidR="008E278A">
              <w:rPr>
                <w:rFonts w:cs="Arial"/>
                <w:szCs w:val="22"/>
              </w:rPr>
              <w:t>correct velocity at 5 seconds</w:t>
            </w:r>
          </w:p>
        </w:tc>
        <w:tc>
          <w:tcPr>
            <w:tcW w:w="1406" w:type="dxa"/>
          </w:tcPr>
          <w:p w14:paraId="38B808ED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073B47AA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0838F6E3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</w:tc>
      </w:tr>
    </w:tbl>
    <w:p w14:paraId="79A44DF3" w14:textId="77777777" w:rsidR="008E278A" w:rsidRDefault="008E278A" w:rsidP="008E278A">
      <w:pPr>
        <w:ind w:firstLine="720"/>
      </w:pPr>
    </w:p>
    <w:p w14:paraId="2F4F5120" w14:textId="44A97B83" w:rsidR="008E278A" w:rsidRPr="002E6D68" w:rsidRDefault="008E278A" w:rsidP="008E278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B46AB3">
        <w:rPr>
          <w:rFonts w:cs="Arial"/>
          <w:b/>
          <w:szCs w:val="22"/>
        </w:rPr>
        <w:t xml:space="preserve">Question  </w:t>
      </w:r>
      <w:r>
        <w:rPr>
          <w:rFonts w:cs="Arial"/>
          <w:b/>
          <w:szCs w:val="22"/>
        </w:rPr>
        <w:t>6(b</w:t>
      </w:r>
      <w:r w:rsidRPr="00B46AB3">
        <w:rPr>
          <w:rFonts w:cs="Arial"/>
          <w:b/>
          <w:szCs w:val="22"/>
        </w:rPr>
        <w:t>)</w:t>
      </w:r>
      <w:r>
        <w:rPr>
          <w:rFonts w:cs="Arial"/>
          <w:b/>
          <w:szCs w:val="22"/>
        </w:rPr>
        <w:tab/>
        <w:t>(3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E278A" w:rsidRPr="00AE0B37" w14:paraId="2E02DFFA" w14:textId="77777777" w:rsidTr="008E278A">
        <w:trPr>
          <w:trHeight w:val="300"/>
        </w:trPr>
        <w:tc>
          <w:tcPr>
            <w:tcW w:w="9090" w:type="dxa"/>
            <w:gridSpan w:val="2"/>
            <w:vAlign w:val="center"/>
          </w:tcPr>
          <w:p w14:paraId="10E7F731" w14:textId="77777777" w:rsidR="008E278A" w:rsidRPr="00AE0B37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8E278A" w:rsidRPr="00AE0B37" w14:paraId="6AE28A28" w14:textId="77777777" w:rsidTr="008E278A">
        <w:trPr>
          <w:trHeight w:val="450"/>
        </w:trPr>
        <w:tc>
          <w:tcPr>
            <w:tcW w:w="9090" w:type="dxa"/>
            <w:gridSpan w:val="2"/>
            <w:vAlign w:val="center"/>
          </w:tcPr>
          <w:p w14:paraId="3F57571B" w14:textId="77777777" w:rsidR="008E278A" w:rsidRPr="00CC337E" w:rsidRDefault="008E278A" w:rsidP="008E278A">
            <w:pPr>
              <w:jc w:val="center"/>
              <w:rPr>
                <w:szCs w:val="22"/>
              </w:rPr>
            </w:pPr>
          </w:p>
          <w:p w14:paraId="14B5861F" w14:textId="77777777" w:rsidR="008E278A" w:rsidRPr="00913418" w:rsidRDefault="008E278A" w:rsidP="008E278A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x = 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4t + 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Let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x = 0,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0 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2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c = 0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x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sSup>
                  <m:sSupPr>
                    <m:ctrlPr>
                      <w:rPr>
                        <w:rFonts w:ascii="Cambria Math" w:hAnsi="Cambria Math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4t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Whe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t = 5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x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d>
                  <m:d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2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20</m:t>
                </m:r>
              </m:oMath>
            </m:oMathPara>
          </w:p>
          <w:p w14:paraId="12E7088A" w14:textId="77777777" w:rsidR="008E278A" w:rsidRPr="00913418" w:rsidRDefault="008E278A" w:rsidP="008E278A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x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20</m:t>
                </m:r>
              </m:oMath>
            </m:oMathPara>
          </w:p>
          <w:p w14:paraId="443F4F3A" w14:textId="77777777" w:rsidR="008E278A" w:rsidRPr="00913418" w:rsidRDefault="008E278A" w:rsidP="008E278A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x 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8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 xml:space="preserve">or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28.33 m</m:t>
                </m:r>
              </m:oMath>
            </m:oMathPara>
          </w:p>
          <w:p w14:paraId="4BCF4DA5" w14:textId="77777777" w:rsidR="008E278A" w:rsidRPr="00AE0B37" w:rsidRDefault="008E278A" w:rsidP="008E278A">
            <w:pPr>
              <w:rPr>
                <w:szCs w:val="22"/>
              </w:rPr>
            </w:pPr>
          </w:p>
        </w:tc>
      </w:tr>
      <w:tr w:rsidR="008E278A" w:rsidRPr="00AE0B37" w14:paraId="60022447" w14:textId="77777777" w:rsidTr="008E278A">
        <w:tc>
          <w:tcPr>
            <w:tcW w:w="7684" w:type="dxa"/>
          </w:tcPr>
          <w:p w14:paraId="0FDB0ADC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613C43CE" w14:textId="77777777" w:rsidR="008E278A" w:rsidRPr="002E6D68" w:rsidRDefault="008E278A" w:rsidP="008E27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8E278A" w:rsidRPr="00AE0B37" w14:paraId="0A4B7B53" w14:textId="77777777" w:rsidTr="008E278A">
        <w:trPr>
          <w:trHeight w:val="299"/>
        </w:trPr>
        <w:tc>
          <w:tcPr>
            <w:tcW w:w="7684" w:type="dxa"/>
          </w:tcPr>
          <w:p w14:paraId="4D36ADF4" w14:textId="277534F4" w:rsidR="008E278A" w:rsidRPr="002E6D68" w:rsidRDefault="00D50EF5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</w:t>
            </w:r>
            <w:r w:rsidR="008E278A">
              <w:rPr>
                <w:rFonts w:cs="Arial"/>
                <w:szCs w:val="22"/>
              </w:rPr>
              <w:t>nti-differentiates velocity equation to find displacement equation</w:t>
            </w:r>
          </w:p>
          <w:p w14:paraId="45BC54A3" w14:textId="1EF6A4D8" w:rsidR="008E278A" w:rsidRPr="002E6D68" w:rsidRDefault="00D50EF5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s</w:t>
            </w:r>
            <w:r w:rsidR="008E278A">
              <w:rPr>
                <w:rFonts w:cs="Arial"/>
                <w:szCs w:val="22"/>
              </w:rPr>
              <w:t>ubstitutes for t = 5 seconds</w:t>
            </w:r>
          </w:p>
          <w:p w14:paraId="6507D9BD" w14:textId="6DEDC54A" w:rsidR="008E278A" w:rsidRPr="00CC337E" w:rsidRDefault="00D50EF5" w:rsidP="008E278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g</w:t>
            </w:r>
            <w:r w:rsidR="008E278A">
              <w:rPr>
                <w:rFonts w:cs="Arial"/>
                <w:szCs w:val="22"/>
              </w:rPr>
              <w:t xml:space="preserve">ives correct distance travelled </w:t>
            </w:r>
          </w:p>
        </w:tc>
        <w:tc>
          <w:tcPr>
            <w:tcW w:w="1406" w:type="dxa"/>
          </w:tcPr>
          <w:p w14:paraId="79391068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1D376370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70EE8AB0" w14:textId="77777777" w:rsidR="008E278A" w:rsidRPr="002E6D68" w:rsidRDefault="008E278A" w:rsidP="008E278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</w:tc>
      </w:tr>
    </w:tbl>
    <w:p w14:paraId="151121EB" w14:textId="77777777" w:rsidR="00531EB4" w:rsidRDefault="00531EB4" w:rsidP="00531EB4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2A17C74D" w14:textId="52E44DBF" w:rsidR="00F31343" w:rsidRPr="002E6D68" w:rsidRDefault="00F31343" w:rsidP="00F3134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2E6D68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7</w:t>
      </w:r>
      <w:r w:rsidRPr="002E6D68">
        <w:rPr>
          <w:rFonts w:cs="Arial"/>
          <w:b/>
          <w:color w:val="FF0000"/>
          <w:szCs w:val="22"/>
        </w:rPr>
        <w:t xml:space="preserve">   </w:t>
      </w:r>
      <w:r w:rsidR="0001401F">
        <w:rPr>
          <w:rFonts w:cs="Arial"/>
          <w:b/>
          <w:szCs w:val="22"/>
        </w:rPr>
        <w:tab/>
        <w:t>(3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F31343" w:rsidRPr="00AE0B37" w14:paraId="203A0DD2" w14:textId="77777777" w:rsidTr="00BE5EC0">
        <w:trPr>
          <w:trHeight w:val="300"/>
        </w:trPr>
        <w:tc>
          <w:tcPr>
            <w:tcW w:w="9090" w:type="dxa"/>
            <w:gridSpan w:val="2"/>
            <w:vAlign w:val="center"/>
          </w:tcPr>
          <w:p w14:paraId="6D458CDE" w14:textId="77777777" w:rsidR="00F31343" w:rsidRPr="00AE0B37" w:rsidRDefault="00F31343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F31343" w:rsidRPr="00AE0B37" w14:paraId="3AF77727" w14:textId="77777777" w:rsidTr="00BE5EC0">
        <w:trPr>
          <w:trHeight w:val="450"/>
        </w:trPr>
        <w:tc>
          <w:tcPr>
            <w:tcW w:w="9090" w:type="dxa"/>
            <w:gridSpan w:val="2"/>
            <w:vAlign w:val="center"/>
          </w:tcPr>
          <w:p w14:paraId="6E30FDCA" w14:textId="77777777" w:rsidR="00F31343" w:rsidRPr="002E6D68" w:rsidRDefault="00F31343" w:rsidP="00BE5EC0">
            <w:pPr>
              <w:jc w:val="center"/>
              <w:rPr>
                <w:sz w:val="16"/>
                <w:szCs w:val="16"/>
              </w:rPr>
            </w:pPr>
          </w:p>
          <w:p w14:paraId="688519AE" w14:textId="77777777" w:rsidR="00F31343" w:rsidRPr="00913D47" w:rsidRDefault="006E5B2D" w:rsidP="00BE5EC0">
            <w:pPr>
              <w:rPr>
                <w:szCs w:val="22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 ln 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-2x</m:t>
                        </m:r>
                      </m:sup>
                    </m:sSup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dx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</m:t>
                </m:r>
                <m:sSubSup>
                  <m:sSubSup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Arial"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-2x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-2</m:t>
                            </m:r>
                          </m:den>
                        </m:f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ln 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-2ln 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-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0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ln 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-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-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+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= 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8</m:t>
                    </m:r>
                  </m:den>
                </m:f>
              </m:oMath>
            </m:oMathPara>
          </w:p>
          <w:p w14:paraId="5537063F" w14:textId="77777777" w:rsidR="00F31343" w:rsidRPr="00AE0B37" w:rsidRDefault="00F31343" w:rsidP="00BE5EC0">
            <w:pPr>
              <w:rPr>
                <w:szCs w:val="22"/>
              </w:rPr>
            </w:pPr>
          </w:p>
        </w:tc>
      </w:tr>
      <w:tr w:rsidR="00F31343" w:rsidRPr="00AE0B37" w14:paraId="475F52FA" w14:textId="77777777" w:rsidTr="00BE5EC0">
        <w:tc>
          <w:tcPr>
            <w:tcW w:w="7684" w:type="dxa"/>
          </w:tcPr>
          <w:p w14:paraId="42A2EBF5" w14:textId="77777777" w:rsidR="00F31343" w:rsidRPr="002E6D68" w:rsidRDefault="00F31343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7F42F935" w14:textId="77777777" w:rsidR="00F31343" w:rsidRPr="002E6D68" w:rsidRDefault="00F31343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F31343" w:rsidRPr="00AE0B37" w14:paraId="5C0AD026" w14:textId="77777777" w:rsidTr="00BE5EC0">
        <w:trPr>
          <w:trHeight w:val="299"/>
        </w:trPr>
        <w:tc>
          <w:tcPr>
            <w:tcW w:w="7684" w:type="dxa"/>
          </w:tcPr>
          <w:p w14:paraId="2EFF09E0" w14:textId="45061A54" w:rsidR="00F31343" w:rsidRPr="002E6D68" w:rsidRDefault="00D50EF5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</w:t>
            </w:r>
            <w:r w:rsidR="00F31343">
              <w:rPr>
                <w:rFonts w:cs="Arial"/>
                <w:szCs w:val="22"/>
              </w:rPr>
              <w:t>nti-differentiates exponential function</w:t>
            </w:r>
            <w:r w:rsidR="00F31343" w:rsidRPr="002E6D68">
              <w:rPr>
                <w:rFonts w:cs="Arial"/>
                <w:szCs w:val="22"/>
              </w:rPr>
              <w:t xml:space="preserve"> </w:t>
            </w:r>
          </w:p>
          <w:p w14:paraId="092AB40A" w14:textId="53BDC5AD" w:rsidR="00F31343" w:rsidRPr="002E6D68" w:rsidRDefault="00D50EF5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s</w:t>
            </w:r>
            <w:r w:rsidR="00F31343">
              <w:rPr>
                <w:rFonts w:cs="Arial"/>
                <w:szCs w:val="22"/>
              </w:rPr>
              <w:t>ubstitutes correctly</w:t>
            </w:r>
          </w:p>
          <w:p w14:paraId="4649990E" w14:textId="7E1AE540" w:rsidR="00F31343" w:rsidRPr="00913D47" w:rsidRDefault="00D50EF5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simplifies correctly</w:t>
            </w:r>
          </w:p>
        </w:tc>
        <w:tc>
          <w:tcPr>
            <w:tcW w:w="1406" w:type="dxa"/>
          </w:tcPr>
          <w:p w14:paraId="10819B7C" w14:textId="77777777" w:rsidR="00F31343" w:rsidRPr="002E6D68" w:rsidRDefault="00F31343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57369F04" w14:textId="77777777" w:rsidR="00F31343" w:rsidRPr="002E6D68" w:rsidRDefault="00F31343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657F346B" w14:textId="77777777" w:rsidR="00F31343" w:rsidRPr="002E6D68" w:rsidRDefault="00F31343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</w:tc>
      </w:tr>
    </w:tbl>
    <w:p w14:paraId="6F502E7A" w14:textId="77777777" w:rsidR="000A2349" w:rsidRDefault="000A2349">
      <w:pPr>
        <w:rPr>
          <w:b/>
          <w:szCs w:val="22"/>
        </w:rPr>
      </w:pPr>
    </w:p>
    <w:p w14:paraId="7213FFCB" w14:textId="77777777" w:rsidR="000A2349" w:rsidRDefault="000A2349">
      <w:pPr>
        <w:rPr>
          <w:b/>
          <w:szCs w:val="22"/>
        </w:rPr>
      </w:pPr>
    </w:p>
    <w:p w14:paraId="50C3BB43" w14:textId="04AADE1E" w:rsidR="000A2349" w:rsidRPr="0001401F" w:rsidRDefault="0001401F" w:rsidP="0001401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2E6D68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8</w:t>
      </w:r>
      <w:r w:rsidRPr="002E6D68">
        <w:rPr>
          <w:rFonts w:cs="Arial"/>
          <w:b/>
          <w:color w:val="FF0000"/>
          <w:szCs w:val="22"/>
        </w:rPr>
        <w:t xml:space="preserve">   </w:t>
      </w:r>
      <w:r w:rsidRPr="002E6D68">
        <w:rPr>
          <w:rFonts w:cs="Arial"/>
          <w:b/>
          <w:szCs w:val="22"/>
        </w:rPr>
        <w:tab/>
        <w:t>(4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1401F" w:rsidRPr="00AE0B37" w14:paraId="59278F31" w14:textId="77777777" w:rsidTr="00BE5EC0">
        <w:trPr>
          <w:trHeight w:val="300"/>
        </w:trPr>
        <w:tc>
          <w:tcPr>
            <w:tcW w:w="9090" w:type="dxa"/>
            <w:gridSpan w:val="2"/>
            <w:vAlign w:val="center"/>
          </w:tcPr>
          <w:p w14:paraId="03331133" w14:textId="77777777" w:rsidR="0001401F" w:rsidRPr="00AE0B37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1401F" w:rsidRPr="001676ED" w14:paraId="38AF7F4F" w14:textId="77777777" w:rsidTr="00BE5EC0">
        <w:trPr>
          <w:trHeight w:val="450"/>
        </w:trPr>
        <w:tc>
          <w:tcPr>
            <w:tcW w:w="9090" w:type="dxa"/>
            <w:gridSpan w:val="2"/>
            <w:vAlign w:val="center"/>
          </w:tcPr>
          <w:p w14:paraId="5DAD3773" w14:textId="77777777" w:rsidR="0001401F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266252">
              <w:rPr>
                <w:position w:val="-4"/>
              </w:rPr>
              <w:object w:dxaOrig="180" w:dyaOrig="279" w14:anchorId="797B1DCC">
                <v:shape id="_x0000_i1058" type="#_x0000_t75" style="width:9pt;height:14.25pt" o:ole="">
                  <v:imagedata r:id="rId70" o:title=""/>
                </v:shape>
                <o:OLEObject Type="Embed" ProgID="Equation.DSMT4" ShapeID="_x0000_i1058" DrawAspect="Content" ObjectID="_1624892965" r:id="rId71"/>
              </w:objec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>
              <w:t xml:space="preserve">and s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r</m:t>
                  </m:r>
                </m:den>
              </m:f>
              <m:r>
                <w:rPr>
                  <w:rFonts w:ascii="Cambria Math" w:hAnsi="Cambria Math"/>
                </w:rPr>
                <m:t>=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14:paraId="59350FCA" w14:textId="77777777" w:rsidR="0001401F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By the increments formula, </w:t>
            </w:r>
            <m:oMath>
              <m:r>
                <w:rPr>
                  <w:rFonts w:ascii="Cambria Math" w:hAnsi="Cambria Math"/>
                </w:rPr>
                <m:t>δV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</w:rPr>
                    <m:t>dr</m:t>
                  </m:r>
                </m:den>
              </m:f>
              <m:r>
                <w:rPr>
                  <w:rFonts w:ascii="Cambria Math" w:hAnsi="Cambria Math"/>
                </w:rPr>
                <m:t>δr=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δr</m:t>
              </m:r>
            </m:oMath>
            <w:r>
              <w:t xml:space="preserve"> (*)</w:t>
            </w:r>
          </w:p>
          <w:p w14:paraId="63ABB07E" w14:textId="77777777" w:rsidR="0001401F" w:rsidRPr="001676ED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S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V</m:t>
                  </m:r>
                </m:num>
                <m:den>
                  <m:r>
                    <w:rPr>
                      <w:rFonts w:ascii="Cambria Math" w:hAnsi="Cambria Math"/>
                    </w:rPr>
                    <m:t>V</m:t>
                  </m:r>
                </m:den>
              </m:f>
              <m:r>
                <w:rPr>
                  <w:rFonts w:ascii="Cambria Math" w:hAnsi="Cambria Math"/>
                </w:rPr>
                <m:t>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δr=3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r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oMath>
            <w:r>
              <w:t xml:space="preserve"> (**)</w:t>
            </w:r>
          </w:p>
          <w:p w14:paraId="4C9EB221" w14:textId="77777777" w:rsidR="0001401F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V</m:t>
                  </m:r>
                </m:num>
                <m:den>
                  <m:r>
                    <w:rPr>
                      <w:rFonts w:ascii="Cambria Math" w:hAnsi="Cambria Math"/>
                    </w:rPr>
                    <m:t>V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2</m:t>
                  </m:r>
                </m:num>
                <m:den>
                  <m:r>
                    <w:rPr>
                      <w:rFonts w:ascii="Cambria Math" w:hAnsi="Cambria Math"/>
                    </w:rPr>
                    <m:t>800</m:t>
                  </m:r>
                </m:den>
              </m:f>
              <m:r>
                <w:rPr>
                  <w:rFonts w:ascii="Cambria Math" w:hAnsi="Cambria Math"/>
                </w:rPr>
                <m:t>=-0.015</m:t>
              </m:r>
            </m:oMath>
          </w:p>
          <w:p w14:paraId="7F248C74" w14:textId="77777777" w:rsidR="0001401F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S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r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>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0.01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-0.005</m:t>
              </m:r>
            </m:oMath>
          </w:p>
          <w:p w14:paraId="382D30A2" w14:textId="77777777" w:rsidR="0001401F" w:rsidRPr="001676ED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proofErr w:type="gramStart"/>
            <w:r>
              <w:t>So</w:t>
            </w:r>
            <w:proofErr w:type="gramEnd"/>
            <w:r>
              <w:t xml:space="preserve"> the percentage change in the radius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>
              <w:t xml:space="preserve"> is a decreases of 0.5 %.</w:t>
            </w:r>
          </w:p>
        </w:tc>
      </w:tr>
      <w:tr w:rsidR="0001401F" w:rsidRPr="00AE0B37" w14:paraId="2B5FA804" w14:textId="77777777" w:rsidTr="00BE5EC0">
        <w:tc>
          <w:tcPr>
            <w:tcW w:w="7684" w:type="dxa"/>
          </w:tcPr>
          <w:p w14:paraId="3FB3C5FA" w14:textId="77777777" w:rsidR="0001401F" w:rsidRPr="00AE0B37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EBEDE36" w14:textId="77777777" w:rsidR="0001401F" w:rsidRPr="00AE0B37" w:rsidRDefault="0001401F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1401F" w:rsidRPr="00AE0B37" w14:paraId="01A588C8" w14:textId="77777777" w:rsidTr="00BE5EC0">
        <w:trPr>
          <w:trHeight w:val="299"/>
        </w:trPr>
        <w:tc>
          <w:tcPr>
            <w:tcW w:w="7684" w:type="dxa"/>
          </w:tcPr>
          <w:p w14:paraId="0FBD7899" w14:textId="77777777" w:rsidR="0001401F" w:rsidRDefault="0001401F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fferentiates correctly</w:t>
            </w:r>
          </w:p>
          <w:p w14:paraId="72C84292" w14:textId="77777777" w:rsidR="0001401F" w:rsidRDefault="0001401F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finds approximation (*)</w:t>
            </w:r>
          </w:p>
          <w:p w14:paraId="07AED5B3" w14:textId="77777777" w:rsidR="0001401F" w:rsidRPr="001676ED" w:rsidRDefault="0001401F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valuate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δV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V</m:t>
                  </m:r>
                </m:den>
              </m:f>
            </m:oMath>
          </w:p>
          <w:p w14:paraId="5948F4D7" w14:textId="77777777" w:rsidR="0001401F" w:rsidRPr="00CD0D98" w:rsidRDefault="0001401F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406" w:type="dxa"/>
          </w:tcPr>
          <w:p w14:paraId="5EE5BA83" w14:textId="77777777" w:rsidR="0001401F" w:rsidRDefault="0001401F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E312EB3" w14:textId="77777777" w:rsidR="0001401F" w:rsidRDefault="0001401F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FD94D37" w14:textId="77777777" w:rsidR="0001401F" w:rsidRDefault="0001401F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D004D22" w14:textId="77777777" w:rsidR="0001401F" w:rsidRPr="0001401F" w:rsidRDefault="0001401F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 w:val="10"/>
                <w:szCs w:val="10"/>
              </w:rPr>
            </w:pPr>
          </w:p>
          <w:p w14:paraId="3E73F5B2" w14:textId="77777777" w:rsidR="0001401F" w:rsidRPr="00AE0B37" w:rsidRDefault="0001401F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32FFE6E" w14:textId="77777777" w:rsidR="000A2349" w:rsidRDefault="000A2349" w:rsidP="000A234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</w:p>
    <w:p w14:paraId="21B40CFD" w14:textId="77777777" w:rsidR="000A2349" w:rsidRDefault="000A2349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7A223359" w14:textId="5C24E1AA" w:rsidR="000A2349" w:rsidRPr="002E6D68" w:rsidRDefault="000A2349" w:rsidP="000A234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4976F1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9</w:t>
      </w:r>
      <w:r w:rsidRPr="004976F1">
        <w:rPr>
          <w:rFonts w:cs="Arial"/>
          <w:b/>
          <w:szCs w:val="22"/>
        </w:rPr>
        <w:t>(</w:t>
      </w:r>
      <w:r>
        <w:rPr>
          <w:rFonts w:cs="Arial"/>
          <w:b/>
          <w:szCs w:val="22"/>
        </w:rPr>
        <w:t>a</w:t>
      </w:r>
      <w:r w:rsidRPr="004976F1">
        <w:rPr>
          <w:rFonts w:cs="Arial"/>
          <w:b/>
          <w:szCs w:val="22"/>
        </w:rPr>
        <w:t xml:space="preserve">)  </w:t>
      </w:r>
      <w:r>
        <w:rPr>
          <w:rFonts w:cs="Arial"/>
          <w:b/>
          <w:szCs w:val="22"/>
        </w:rPr>
        <w:tab/>
        <w:t>(2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A2349" w:rsidRPr="00AE0B37" w14:paraId="0D3CCB00" w14:textId="77777777" w:rsidTr="00BE5EC0">
        <w:trPr>
          <w:trHeight w:val="300"/>
        </w:trPr>
        <w:tc>
          <w:tcPr>
            <w:tcW w:w="9090" w:type="dxa"/>
            <w:gridSpan w:val="2"/>
            <w:vAlign w:val="center"/>
          </w:tcPr>
          <w:p w14:paraId="0D18D8AB" w14:textId="77777777" w:rsidR="000A2349" w:rsidRPr="00AE0B37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0A2349" w:rsidRPr="00AE0B37" w14:paraId="39528928" w14:textId="77777777" w:rsidTr="00BE5EC0">
        <w:trPr>
          <w:trHeight w:val="450"/>
        </w:trPr>
        <w:tc>
          <w:tcPr>
            <w:tcW w:w="9090" w:type="dxa"/>
            <w:gridSpan w:val="2"/>
            <w:vAlign w:val="center"/>
          </w:tcPr>
          <w:p w14:paraId="70447F49" w14:textId="77777777" w:rsidR="000A2349" w:rsidRPr="00DB3C44" w:rsidRDefault="000A2349" w:rsidP="00BE5EC0">
            <w:pPr>
              <w:rPr>
                <w:rFonts w:asciiTheme="majorHAnsi" w:hAnsiTheme="majorHAnsi"/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Area of triangle = 1</m:t>
                </m:r>
              </m:oMath>
            </m:oMathPara>
          </w:p>
          <w:p w14:paraId="0ED40DE1" w14:textId="77777777" w:rsidR="000A2349" w:rsidRPr="00DB3C44" w:rsidRDefault="000A2349" w:rsidP="00BE5EC0">
            <w:pPr>
              <w:rPr>
                <w:rFonts w:asciiTheme="majorHAnsi" w:hAnsiTheme="majorHAnsi"/>
                <w:szCs w:val="22"/>
              </w:rPr>
            </w:pPr>
            <w:proofErr w:type="gramStart"/>
            <w:r w:rsidRPr="00DB3C44">
              <w:rPr>
                <w:rFonts w:asciiTheme="majorHAnsi" w:hAnsiTheme="majorHAnsi"/>
                <w:szCs w:val="22"/>
              </w:rPr>
              <w:t>So</w:t>
            </w:r>
            <w:proofErr w:type="gramEnd"/>
            <w:r w:rsidRPr="00DB3C44">
              <w:rPr>
                <w:rFonts w:asciiTheme="majorHAnsi" w:hAnsiTheme="majorHAnsi"/>
                <w:szCs w:val="22"/>
              </w:rPr>
              <w:t xml:space="preserve"> </w:t>
            </w:r>
            <w:r w:rsidRPr="00B43D3E">
              <w:rPr>
                <w:rFonts w:ascii="Times New Roman" w:hAnsi="Times New Roman"/>
                <w:i/>
                <w:iCs/>
                <w:sz w:val="24"/>
              </w:rPr>
              <w:t>k</w:t>
            </w:r>
            <w:r w:rsidRPr="00DB3C44">
              <w:rPr>
                <w:rFonts w:asciiTheme="majorHAnsi" w:hAnsiTheme="majorHAnsi"/>
                <w:szCs w:val="22"/>
              </w:rPr>
              <w:t xml:space="preserve"> (y-intercept) = </w:t>
            </w:r>
            <m:oMath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3</m:t>
                  </m:r>
                </m:den>
              </m:f>
            </m:oMath>
          </w:p>
          <w:p w14:paraId="78253C0A" w14:textId="77777777" w:rsidR="000A2349" w:rsidRPr="00DB3C44" w:rsidRDefault="000A2349" w:rsidP="00BE5EC0">
            <w:pPr>
              <w:rPr>
                <w:rFonts w:asciiTheme="majorHAnsi" w:hAnsiTheme="majorHAnsi"/>
              </w:rPr>
            </w:pPr>
            <w:r w:rsidRPr="00DB3C44">
              <w:rPr>
                <w:rFonts w:asciiTheme="majorHAnsi" w:hAnsiTheme="majorHAnsi"/>
                <w:szCs w:val="22"/>
              </w:rPr>
              <w:t xml:space="preserve">Gradient =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- 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</m:t>
              </m:r>
              <m:r>
                <m:rPr>
                  <m:sty m:val="b"/>
                </m:rPr>
                <w:rPr>
                  <w:rFonts w:ascii="Cambria Math" w:hAnsi="Cambria Math"/>
                  <w:szCs w:val="22"/>
                </w:rPr>
                <m:t>÷</m:t>
              </m:r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6</m:t>
              </m:r>
            </m:oMath>
          </w:p>
          <w:p w14:paraId="477D3A87" w14:textId="77777777" w:rsidR="000A2349" w:rsidRPr="00DB3C44" w:rsidRDefault="000A2349" w:rsidP="00BE5EC0">
            <w:pPr>
              <w:rPr>
                <w:szCs w:val="2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= -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t + 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</m:t>
              </m:r>
            </m:oMath>
            <w:r>
              <w:rPr>
                <w:rFonts w:asciiTheme="majorHAnsi" w:hAnsiTheme="majorHAnsi"/>
                <w:szCs w:val="22"/>
              </w:rPr>
              <w:t xml:space="preserve">  for </w:t>
            </w:r>
            <w:r w:rsidRPr="00314F4D">
              <w:rPr>
                <w:rFonts w:cs="Arial"/>
                <w:szCs w:val="22"/>
              </w:rPr>
              <w:t xml:space="preserve">0 ≤ </w:t>
            </w:r>
            <w:r w:rsidRPr="00DB3C44">
              <w:rPr>
                <w:rFonts w:asciiTheme="majorHAnsi" w:hAnsiTheme="majorHAnsi" w:cs="Arial"/>
                <w:i/>
                <w:szCs w:val="22"/>
              </w:rPr>
              <w:t xml:space="preserve">t </w:t>
            </w:r>
            <w:r w:rsidRPr="00314F4D">
              <w:rPr>
                <w:rFonts w:cs="Arial"/>
                <w:szCs w:val="22"/>
              </w:rPr>
              <w:t>≤ 6</w:t>
            </w:r>
          </w:p>
          <w:p w14:paraId="2A3B204A" w14:textId="77777777" w:rsidR="000A2349" w:rsidRPr="00DB3C44" w:rsidRDefault="000A2349" w:rsidP="00BE5EC0">
            <w:pPr>
              <w:rPr>
                <w:szCs w:val="22"/>
              </w:rPr>
            </w:pPr>
          </w:p>
        </w:tc>
      </w:tr>
      <w:tr w:rsidR="000A2349" w:rsidRPr="00AE0B37" w14:paraId="1D39F2BD" w14:textId="77777777" w:rsidTr="00BE5EC0">
        <w:tc>
          <w:tcPr>
            <w:tcW w:w="7684" w:type="dxa"/>
          </w:tcPr>
          <w:p w14:paraId="2E6487F1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61BFFC2B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0A2349" w:rsidRPr="00AE0B37" w14:paraId="3FBE3731" w14:textId="77777777" w:rsidTr="00BE5EC0">
        <w:trPr>
          <w:trHeight w:val="299"/>
        </w:trPr>
        <w:tc>
          <w:tcPr>
            <w:tcW w:w="7684" w:type="dxa"/>
          </w:tcPr>
          <w:p w14:paraId="5321EC77" w14:textId="5DE4DFBF" w:rsidR="000A2349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</w:t>
            </w:r>
            <w:r w:rsidR="000A2349">
              <w:rPr>
                <w:rFonts w:cs="Arial"/>
                <w:szCs w:val="22"/>
              </w:rPr>
              <w:t>etermines k value</w:t>
            </w:r>
          </w:p>
          <w:p w14:paraId="577966B9" w14:textId="23B6E363" w:rsidR="000A2349" w:rsidRPr="009551C1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states </w:t>
            </w:r>
            <w:r w:rsidR="000A2349">
              <w:rPr>
                <w:rFonts w:cs="Arial"/>
                <w:szCs w:val="22"/>
              </w:rPr>
              <w:t xml:space="preserve">the probability density function </w:t>
            </w:r>
          </w:p>
        </w:tc>
        <w:tc>
          <w:tcPr>
            <w:tcW w:w="1406" w:type="dxa"/>
          </w:tcPr>
          <w:p w14:paraId="6766AAB6" w14:textId="77777777" w:rsidR="000A2349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68AFEA59" w14:textId="77777777" w:rsidR="000A2349" w:rsidRPr="002E6D68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1</w:t>
            </w:r>
          </w:p>
        </w:tc>
      </w:tr>
    </w:tbl>
    <w:p w14:paraId="7F582AFD" w14:textId="77777777" w:rsidR="000A2349" w:rsidRPr="00DC7455" w:rsidRDefault="000A2349" w:rsidP="000A2349">
      <w:pPr>
        <w:ind w:firstLine="720"/>
      </w:pPr>
    </w:p>
    <w:p w14:paraId="74762418" w14:textId="1A794EFF" w:rsidR="000A2349" w:rsidRPr="002E6D68" w:rsidRDefault="000A2349" w:rsidP="000A234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szCs w:val="22"/>
        </w:rPr>
      </w:pPr>
      <w:r w:rsidRPr="004976F1">
        <w:rPr>
          <w:rFonts w:cs="Arial"/>
          <w:b/>
          <w:szCs w:val="22"/>
        </w:rPr>
        <w:t xml:space="preserve">Question  </w:t>
      </w:r>
      <w:r>
        <w:rPr>
          <w:rFonts w:cs="Arial"/>
          <w:b/>
          <w:szCs w:val="22"/>
        </w:rPr>
        <w:t>9</w:t>
      </w:r>
      <w:r w:rsidRPr="004976F1">
        <w:rPr>
          <w:rFonts w:cs="Arial"/>
          <w:b/>
          <w:szCs w:val="22"/>
        </w:rPr>
        <w:t>(</w:t>
      </w:r>
      <w:r>
        <w:rPr>
          <w:rFonts w:cs="Arial"/>
          <w:b/>
          <w:szCs w:val="22"/>
        </w:rPr>
        <w:t>b</w:t>
      </w:r>
      <w:r w:rsidRPr="004976F1">
        <w:rPr>
          <w:rFonts w:cs="Arial"/>
          <w:b/>
          <w:szCs w:val="22"/>
        </w:rPr>
        <w:t xml:space="preserve">)  </w:t>
      </w:r>
      <w:r>
        <w:rPr>
          <w:rFonts w:cs="Arial"/>
          <w:b/>
          <w:szCs w:val="22"/>
        </w:rPr>
        <w:tab/>
        <w:t>(2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A2349" w:rsidRPr="00AE0B37" w14:paraId="6863566A" w14:textId="77777777" w:rsidTr="00BE5EC0">
        <w:trPr>
          <w:trHeight w:val="300"/>
        </w:trPr>
        <w:tc>
          <w:tcPr>
            <w:tcW w:w="9090" w:type="dxa"/>
            <w:gridSpan w:val="2"/>
            <w:vAlign w:val="center"/>
          </w:tcPr>
          <w:p w14:paraId="7353940B" w14:textId="77777777" w:rsidR="000A2349" w:rsidRPr="00AE0B37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0A2349" w:rsidRPr="00AE0B37" w14:paraId="7EB2DAF4" w14:textId="77777777" w:rsidTr="00BE5EC0">
        <w:trPr>
          <w:trHeight w:val="450"/>
        </w:trPr>
        <w:tc>
          <w:tcPr>
            <w:tcW w:w="9090" w:type="dxa"/>
            <w:gridSpan w:val="2"/>
            <w:vAlign w:val="center"/>
          </w:tcPr>
          <w:p w14:paraId="45F71A6B" w14:textId="77777777" w:rsidR="000A2349" w:rsidRPr="00B9104F" w:rsidRDefault="006E5B2D" w:rsidP="00BE5EC0"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t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18</m:t>
                        </m:r>
                      </m:den>
                    </m:f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t +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dt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w:br/>
                </m:r>
              </m:oMath>
            </m:oMathPara>
            <m:oMath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3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+ 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Cs w:val="22"/>
                </w:rPr>
                <m:t> t</m:t>
              </m:r>
            </m:oMath>
            <w:r w:rsidR="000A2349">
              <w:rPr>
                <w:szCs w:val="2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w:br/>
              </m:r>
            </m:oMath>
            <w:r w:rsidR="000A2349">
              <w:rPr>
                <w:szCs w:val="22"/>
              </w:rPr>
              <w:t xml:space="preserve">i.e. F(t) = </w:t>
            </w:r>
            <m:oMath>
              <m:d>
                <m:dPr>
                  <m:begChr m:val="{"/>
                  <m:endChr m:val=","/>
                  <m:ctrlPr>
                    <w:rPr>
                      <w:rFonts w:ascii="Cambria Math" w:hAnsi="Cambria Math" w:cs="Arial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</w:rPr>
                    <m:t>  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t &lt; 0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36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 +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Cs w:val="22"/>
                              </w:rPr>
                              <m:t>3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 t          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0≤ t ≤ 6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Cs w:val="22"/>
                          </w:rPr>
                          <m:t>t &gt; 6</m:t>
                        </m:r>
                      </m:e>
                    </m:mr>
                  </m:m>
                </m:e>
              </m:d>
            </m:oMath>
          </w:p>
          <w:p w14:paraId="33BD42A7" w14:textId="77777777" w:rsidR="000A2349" w:rsidRPr="00DB3C44" w:rsidRDefault="000A2349" w:rsidP="00BE5EC0">
            <w:pPr>
              <w:rPr>
                <w:szCs w:val="22"/>
              </w:rPr>
            </w:pPr>
          </w:p>
        </w:tc>
      </w:tr>
      <w:tr w:rsidR="000A2349" w:rsidRPr="00AE0B37" w14:paraId="4F50F15B" w14:textId="77777777" w:rsidTr="00BE5EC0">
        <w:tc>
          <w:tcPr>
            <w:tcW w:w="7684" w:type="dxa"/>
          </w:tcPr>
          <w:p w14:paraId="2E86BE20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0238924B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0A2349" w:rsidRPr="00AE0B37" w14:paraId="2F0DDB1C" w14:textId="77777777" w:rsidTr="00BE5EC0">
        <w:trPr>
          <w:trHeight w:val="299"/>
        </w:trPr>
        <w:tc>
          <w:tcPr>
            <w:tcW w:w="7684" w:type="dxa"/>
          </w:tcPr>
          <w:p w14:paraId="6F480D0B" w14:textId="79220F85" w:rsidR="000A2349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i</w:t>
            </w:r>
            <w:r w:rsidR="000A2349">
              <w:rPr>
                <w:rFonts w:cs="Arial"/>
                <w:szCs w:val="22"/>
              </w:rPr>
              <w:t xml:space="preserve">ntegrates </w:t>
            </w:r>
            <w:r w:rsidR="000A2349" w:rsidRPr="005F2863">
              <w:rPr>
                <w:rFonts w:asciiTheme="majorHAnsi" w:hAnsiTheme="majorHAnsi" w:cs="Arial"/>
                <w:szCs w:val="22"/>
              </w:rPr>
              <w:t>f(t)</w:t>
            </w:r>
          </w:p>
          <w:p w14:paraId="3A295FCC" w14:textId="5D07B64E" w:rsidR="000A2349" w:rsidRPr="009551C1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states</w:t>
            </w:r>
            <w:r w:rsidR="000A2349">
              <w:rPr>
                <w:rFonts w:cs="Arial"/>
                <w:szCs w:val="22"/>
              </w:rPr>
              <w:t xml:space="preserve"> the cumulative distribution function </w:t>
            </w:r>
          </w:p>
        </w:tc>
        <w:tc>
          <w:tcPr>
            <w:tcW w:w="1406" w:type="dxa"/>
          </w:tcPr>
          <w:p w14:paraId="604CF83D" w14:textId="77777777" w:rsidR="000A2349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03DC21EB" w14:textId="77777777" w:rsidR="000A2349" w:rsidRPr="002E6D68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1</w:t>
            </w:r>
          </w:p>
        </w:tc>
      </w:tr>
    </w:tbl>
    <w:p w14:paraId="419B977D" w14:textId="77777777" w:rsidR="000A2349" w:rsidRDefault="000A2349" w:rsidP="000A2349">
      <w:pPr>
        <w:ind w:firstLine="720"/>
      </w:pPr>
    </w:p>
    <w:p w14:paraId="7BC7E120" w14:textId="3C703476" w:rsidR="000A2349" w:rsidRPr="002E6D68" w:rsidRDefault="000A2349" w:rsidP="000A2349">
      <w:pPr>
        <w:tabs>
          <w:tab w:val="right" w:pos="9072"/>
        </w:tabs>
        <w:rPr>
          <w:rFonts w:cs="Arial"/>
          <w:b/>
          <w:szCs w:val="22"/>
        </w:rPr>
      </w:pPr>
      <w:r w:rsidRPr="004976F1">
        <w:rPr>
          <w:rFonts w:cs="Arial"/>
          <w:b/>
          <w:szCs w:val="22"/>
        </w:rPr>
        <w:t xml:space="preserve">Question  </w:t>
      </w:r>
      <w:r>
        <w:rPr>
          <w:rFonts w:cs="Arial"/>
          <w:b/>
          <w:szCs w:val="22"/>
        </w:rPr>
        <w:t>9</w:t>
      </w:r>
      <w:r w:rsidRPr="004976F1">
        <w:rPr>
          <w:rFonts w:cs="Arial"/>
          <w:b/>
          <w:szCs w:val="22"/>
        </w:rPr>
        <w:t>(</w:t>
      </w:r>
      <w:r>
        <w:rPr>
          <w:rFonts w:cs="Arial"/>
          <w:b/>
          <w:szCs w:val="22"/>
        </w:rPr>
        <w:t>c</w:t>
      </w:r>
      <w:r w:rsidRPr="004976F1">
        <w:rPr>
          <w:rFonts w:cs="Arial"/>
          <w:b/>
          <w:szCs w:val="22"/>
        </w:rPr>
        <w:t xml:space="preserve">)  </w:t>
      </w:r>
      <w:r>
        <w:rPr>
          <w:rFonts w:cs="Arial"/>
          <w:b/>
          <w:szCs w:val="22"/>
        </w:rPr>
        <w:tab/>
        <w:t>(2</w:t>
      </w:r>
      <w:r w:rsidRPr="002E6D68">
        <w:rPr>
          <w:rFonts w:cs="Arial"/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A2349" w:rsidRPr="00AE0B37" w14:paraId="3484622E" w14:textId="77777777" w:rsidTr="00BE5EC0">
        <w:trPr>
          <w:trHeight w:val="300"/>
        </w:trPr>
        <w:tc>
          <w:tcPr>
            <w:tcW w:w="9090" w:type="dxa"/>
            <w:gridSpan w:val="2"/>
            <w:vAlign w:val="center"/>
          </w:tcPr>
          <w:p w14:paraId="3E1486CE" w14:textId="77777777" w:rsidR="000A2349" w:rsidRPr="00AE0B37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EF1822">
              <w:rPr>
                <w:rFonts w:cs="Arial"/>
                <w:szCs w:val="22"/>
              </w:rPr>
              <w:t>Solution</w:t>
            </w:r>
          </w:p>
        </w:tc>
      </w:tr>
      <w:tr w:rsidR="000A2349" w:rsidRPr="00AE0B37" w14:paraId="096312A2" w14:textId="77777777" w:rsidTr="00BE5EC0">
        <w:trPr>
          <w:trHeight w:val="450"/>
        </w:trPr>
        <w:tc>
          <w:tcPr>
            <w:tcW w:w="9090" w:type="dxa"/>
            <w:gridSpan w:val="2"/>
            <w:vAlign w:val="center"/>
          </w:tcPr>
          <w:p w14:paraId="55B75447" w14:textId="77777777" w:rsidR="000A2349" w:rsidRPr="00F16C57" w:rsidRDefault="000A2349" w:rsidP="00BE5EC0">
            <w:pPr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P(t &lt; 1)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1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36</m:t>
                    </m:r>
                  </m:den>
                </m:f>
              </m:oMath>
            </m:oMathPara>
          </w:p>
          <w:p w14:paraId="75291243" w14:textId="77777777" w:rsidR="000A2349" w:rsidRPr="00F16C57" w:rsidRDefault="000A2349" w:rsidP="00BE5EC0">
            <w:pPr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P(t &lt; 3)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2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36</m:t>
                    </m:r>
                  </m:den>
                </m:f>
              </m:oMath>
            </m:oMathPara>
          </w:p>
          <w:p w14:paraId="43AE98D0" w14:textId="77777777" w:rsidR="000A2349" w:rsidRPr="007607D9" w:rsidRDefault="000A2349" w:rsidP="00BE5EC0">
            <w:pPr>
              <w:jc w:val="both"/>
            </w:pPr>
          </w:p>
          <w:p w14:paraId="1C2942CD" w14:textId="77777777" w:rsidR="000A2349" w:rsidRPr="00F16C57" w:rsidRDefault="000A2349" w:rsidP="00BE5EC0">
            <w:pPr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P(t &gt; 1)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2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36</m:t>
                    </m:r>
                  </m:den>
                </m:f>
              </m:oMath>
            </m:oMathPara>
          </w:p>
          <w:p w14:paraId="75F460C6" w14:textId="77777777" w:rsidR="000A2349" w:rsidRPr="007607D9" w:rsidRDefault="000A2349" w:rsidP="00BE5EC0">
            <w:pPr>
              <w:jc w:val="both"/>
            </w:pPr>
          </w:p>
          <w:p w14:paraId="3B3195E0" w14:textId="77777777" w:rsidR="000A2349" w:rsidRPr="00F16C57" w:rsidRDefault="000A2349" w:rsidP="00BE5EC0">
            <w:pPr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P(t&gt; 1 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∩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t &lt; 3)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36</m:t>
                    </m:r>
                  </m:den>
                </m:f>
              </m:oMath>
            </m:oMathPara>
          </w:p>
          <w:p w14:paraId="784F7548" w14:textId="77777777" w:rsidR="000A2349" w:rsidRPr="00F16C57" w:rsidRDefault="000A2349" w:rsidP="00BE5EC0">
            <w:pPr>
              <w:jc w:val="both"/>
            </w:pPr>
          </w:p>
          <w:p w14:paraId="1B53533B" w14:textId="77777777" w:rsidR="000A2349" w:rsidRPr="00F16C57" w:rsidRDefault="000A2349" w:rsidP="00BE5EC0">
            <w:pPr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 xml:space="preserve">P(t &lt; 3|t &gt; 1)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1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25</m:t>
                    </m:r>
                  </m:den>
                </m:f>
              </m:oMath>
            </m:oMathPara>
          </w:p>
          <w:p w14:paraId="66ACAC83" w14:textId="77777777" w:rsidR="000A2349" w:rsidRPr="00DB3C44" w:rsidRDefault="000A2349" w:rsidP="00BE5EC0">
            <w:pPr>
              <w:rPr>
                <w:szCs w:val="22"/>
              </w:rPr>
            </w:pPr>
          </w:p>
        </w:tc>
      </w:tr>
      <w:tr w:rsidR="000A2349" w:rsidRPr="00AE0B37" w14:paraId="1B49BA5B" w14:textId="77777777" w:rsidTr="00BE5EC0">
        <w:tc>
          <w:tcPr>
            <w:tcW w:w="7684" w:type="dxa"/>
          </w:tcPr>
          <w:p w14:paraId="38CE79B0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thematical behaviours</w:t>
            </w:r>
          </w:p>
        </w:tc>
        <w:tc>
          <w:tcPr>
            <w:tcW w:w="1406" w:type="dxa"/>
          </w:tcPr>
          <w:p w14:paraId="641F2E8D" w14:textId="77777777" w:rsidR="000A2349" w:rsidRPr="002E6D68" w:rsidRDefault="000A2349" w:rsidP="00BE5EC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Marks</w:t>
            </w:r>
          </w:p>
        </w:tc>
      </w:tr>
      <w:tr w:rsidR="000A2349" w:rsidRPr="00AE0B37" w14:paraId="274E52FB" w14:textId="77777777" w:rsidTr="00BE5EC0">
        <w:trPr>
          <w:trHeight w:val="299"/>
        </w:trPr>
        <w:tc>
          <w:tcPr>
            <w:tcW w:w="7684" w:type="dxa"/>
          </w:tcPr>
          <w:p w14:paraId="767EF472" w14:textId="3C21E033" w:rsidR="000A2349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etermines</w:t>
            </w:r>
            <w:r w:rsidR="000A2349">
              <w:rPr>
                <w:rFonts w:cs="Arial"/>
                <w:szCs w:val="22"/>
              </w:rPr>
              <w:t xml:space="preserve"> the intersection of probabilities for t &gt; 1 and t &lt; 3</w:t>
            </w:r>
          </w:p>
          <w:p w14:paraId="7F74ACE0" w14:textId="3366EC73" w:rsidR="000A2349" w:rsidRPr="009551C1" w:rsidRDefault="00B43D3E" w:rsidP="00BE5EC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alculates</w:t>
            </w:r>
            <w:r w:rsidR="000A2349">
              <w:rPr>
                <w:rFonts w:cs="Arial"/>
                <w:szCs w:val="22"/>
              </w:rPr>
              <w:t xml:space="preserve"> the conditional probability </w:t>
            </w:r>
          </w:p>
        </w:tc>
        <w:tc>
          <w:tcPr>
            <w:tcW w:w="1406" w:type="dxa"/>
          </w:tcPr>
          <w:p w14:paraId="3A190A22" w14:textId="77777777" w:rsidR="000A2349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 w:rsidRPr="002E6D68">
              <w:rPr>
                <w:rFonts w:cs="Arial"/>
                <w:szCs w:val="22"/>
              </w:rPr>
              <w:t>1</w:t>
            </w:r>
          </w:p>
          <w:p w14:paraId="6DA67E75" w14:textId="77777777" w:rsidR="000A2349" w:rsidRPr="002E6D68" w:rsidRDefault="000A2349" w:rsidP="00BE5EC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1</w:t>
            </w:r>
          </w:p>
        </w:tc>
      </w:tr>
    </w:tbl>
    <w:p w14:paraId="02D2200F" w14:textId="77777777" w:rsidR="000A2349" w:rsidRDefault="000A2349" w:rsidP="000A2349">
      <w:pPr>
        <w:ind w:firstLine="720"/>
      </w:pPr>
    </w:p>
    <w:p w14:paraId="0ACE5ECE" w14:textId="158A1ACE" w:rsidR="00F31343" w:rsidRDefault="00F31343">
      <w:pPr>
        <w:rPr>
          <w:b/>
          <w:szCs w:val="22"/>
        </w:rPr>
      </w:pPr>
    </w:p>
    <w:sectPr w:rsidR="00F31343" w:rsidSect="00A8532F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1906" w:h="16838" w:code="9"/>
      <w:pgMar w:top="1134" w:right="1133" w:bottom="993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7474F5" w14:textId="77777777" w:rsidR="006E5B2D" w:rsidRDefault="006E5B2D">
      <w:r>
        <w:separator/>
      </w:r>
    </w:p>
  </w:endnote>
  <w:endnote w:type="continuationSeparator" w:id="0">
    <w:p w14:paraId="74FF9665" w14:textId="77777777" w:rsidR="006E5B2D" w:rsidRDefault="006E5B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791F99" w:rsidRDefault="00791F99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280F88C0" w:rsidR="00791F99" w:rsidRDefault="00791F99" w:rsidP="00706571">
    <w:pPr>
      <w:pStyle w:val="Caption"/>
      <w:tabs>
        <w:tab w:val="right" w:pos="9072"/>
      </w:tabs>
    </w:pP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9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580BEB" w14:textId="77777777" w:rsidR="00791F99" w:rsidRDefault="00791F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D80045" w14:textId="77777777" w:rsidR="006E5B2D" w:rsidRDefault="006E5B2D">
      <w:r>
        <w:separator/>
      </w:r>
    </w:p>
  </w:footnote>
  <w:footnote w:type="continuationSeparator" w:id="0">
    <w:p w14:paraId="49D2D748" w14:textId="77777777" w:rsidR="006E5B2D" w:rsidRDefault="006E5B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791F99" w:rsidRPr="00CC2396" w:rsidRDefault="00791F99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913A5B" w14:textId="77777777" w:rsidR="00791F99" w:rsidRPr="0021181B" w:rsidRDefault="00791F99" w:rsidP="00D33020">
    <w:pPr>
      <w:pStyle w:val="Header"/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021E52">
      <w:rPr>
        <w:rFonts w:cs="Arial"/>
        <w:noProof/>
      </w:rPr>
      <w:t>2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14:paraId="12B3C319" w14:textId="2C3138D2" w:rsidR="00791F99" w:rsidRPr="00D33020" w:rsidRDefault="00791F99" w:rsidP="00D33020">
    <w:pPr>
      <w:pStyle w:val="Header"/>
      <w:tabs>
        <w:tab w:val="clear" w:pos="8306"/>
        <w:tab w:val="right" w:pos="9090"/>
        <w:tab w:val="right" w:pos="9314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&amp;4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  <w:p w14:paraId="6386D242" w14:textId="4BACFB67" w:rsidR="00791F99" w:rsidRPr="00706571" w:rsidRDefault="00791F99" w:rsidP="0070657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5545A1" w14:textId="77777777" w:rsidR="00791F99" w:rsidRDefault="00791F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8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9"/>
  </w:num>
  <w:num w:numId="5">
    <w:abstractNumId w:val="4"/>
  </w:num>
  <w:num w:numId="6">
    <w:abstractNumId w:val="10"/>
  </w:num>
  <w:num w:numId="7">
    <w:abstractNumId w:val="3"/>
  </w:num>
  <w:num w:numId="8">
    <w:abstractNumId w:val="5"/>
  </w:num>
  <w:num w:numId="9">
    <w:abstractNumId w:val="2"/>
  </w:num>
  <w:num w:numId="10">
    <w:abstractNumId w:val="11"/>
  </w:num>
  <w:num w:numId="11">
    <w:abstractNumId w:val="8"/>
  </w:num>
  <w:num w:numId="12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502"/>
    <w:rsid w:val="00000A45"/>
    <w:rsid w:val="000028F5"/>
    <w:rsid w:val="00004061"/>
    <w:rsid w:val="00005084"/>
    <w:rsid w:val="00005A12"/>
    <w:rsid w:val="000063DA"/>
    <w:rsid w:val="000109E0"/>
    <w:rsid w:val="00010DBE"/>
    <w:rsid w:val="0001277B"/>
    <w:rsid w:val="00013EEF"/>
    <w:rsid w:val="00014015"/>
    <w:rsid w:val="0001401F"/>
    <w:rsid w:val="00015E97"/>
    <w:rsid w:val="00015EF9"/>
    <w:rsid w:val="0002165D"/>
    <w:rsid w:val="00021C6F"/>
    <w:rsid w:val="00021E52"/>
    <w:rsid w:val="0003289E"/>
    <w:rsid w:val="000332A9"/>
    <w:rsid w:val="00035D63"/>
    <w:rsid w:val="00036B45"/>
    <w:rsid w:val="000412AE"/>
    <w:rsid w:val="00042856"/>
    <w:rsid w:val="00043E42"/>
    <w:rsid w:val="000516D9"/>
    <w:rsid w:val="000527A4"/>
    <w:rsid w:val="00056997"/>
    <w:rsid w:val="00060820"/>
    <w:rsid w:val="0006260A"/>
    <w:rsid w:val="000661ED"/>
    <w:rsid w:val="0006721C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5C0"/>
    <w:rsid w:val="00097E97"/>
    <w:rsid w:val="000A0004"/>
    <w:rsid w:val="000A2349"/>
    <w:rsid w:val="000A377B"/>
    <w:rsid w:val="000A492E"/>
    <w:rsid w:val="000A4AA0"/>
    <w:rsid w:val="000B247F"/>
    <w:rsid w:val="000B2EDF"/>
    <w:rsid w:val="000C1EBC"/>
    <w:rsid w:val="000C310E"/>
    <w:rsid w:val="000C5E02"/>
    <w:rsid w:val="000D26EC"/>
    <w:rsid w:val="000D2CE6"/>
    <w:rsid w:val="000D2F7E"/>
    <w:rsid w:val="000D4057"/>
    <w:rsid w:val="000D4C63"/>
    <w:rsid w:val="000E064D"/>
    <w:rsid w:val="000E2DC7"/>
    <w:rsid w:val="000E4F21"/>
    <w:rsid w:val="000E6D0F"/>
    <w:rsid w:val="000E71A8"/>
    <w:rsid w:val="000F2E27"/>
    <w:rsid w:val="000F3B00"/>
    <w:rsid w:val="001012FE"/>
    <w:rsid w:val="0010303F"/>
    <w:rsid w:val="001055A7"/>
    <w:rsid w:val="00105CF1"/>
    <w:rsid w:val="0011453E"/>
    <w:rsid w:val="00114E5F"/>
    <w:rsid w:val="00115F76"/>
    <w:rsid w:val="001173A0"/>
    <w:rsid w:val="00120C06"/>
    <w:rsid w:val="001266A1"/>
    <w:rsid w:val="0012706D"/>
    <w:rsid w:val="00136A04"/>
    <w:rsid w:val="001421F9"/>
    <w:rsid w:val="00143541"/>
    <w:rsid w:val="00144DFC"/>
    <w:rsid w:val="00146A38"/>
    <w:rsid w:val="001473D8"/>
    <w:rsid w:val="001515D9"/>
    <w:rsid w:val="001568B9"/>
    <w:rsid w:val="001607B6"/>
    <w:rsid w:val="00161DCA"/>
    <w:rsid w:val="00163751"/>
    <w:rsid w:val="00170983"/>
    <w:rsid w:val="001728B1"/>
    <w:rsid w:val="00177F40"/>
    <w:rsid w:val="0018125D"/>
    <w:rsid w:val="00185A51"/>
    <w:rsid w:val="0019150B"/>
    <w:rsid w:val="00191F68"/>
    <w:rsid w:val="00193423"/>
    <w:rsid w:val="0019345E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6871"/>
    <w:rsid w:val="001D6F4F"/>
    <w:rsid w:val="001D722E"/>
    <w:rsid w:val="001E0D92"/>
    <w:rsid w:val="001E1252"/>
    <w:rsid w:val="001E2198"/>
    <w:rsid w:val="001E2394"/>
    <w:rsid w:val="001E5206"/>
    <w:rsid w:val="001F0BFD"/>
    <w:rsid w:val="001F1998"/>
    <w:rsid w:val="001F26E8"/>
    <w:rsid w:val="001F4436"/>
    <w:rsid w:val="001F4C22"/>
    <w:rsid w:val="001F5DFA"/>
    <w:rsid w:val="0020307F"/>
    <w:rsid w:val="00203E5C"/>
    <w:rsid w:val="00210646"/>
    <w:rsid w:val="002115E8"/>
    <w:rsid w:val="00214081"/>
    <w:rsid w:val="0021423A"/>
    <w:rsid w:val="00214F6C"/>
    <w:rsid w:val="00216055"/>
    <w:rsid w:val="0021757A"/>
    <w:rsid w:val="002229DA"/>
    <w:rsid w:val="00223FFB"/>
    <w:rsid w:val="00224960"/>
    <w:rsid w:val="00226FC1"/>
    <w:rsid w:val="00233451"/>
    <w:rsid w:val="0023564F"/>
    <w:rsid w:val="0023572C"/>
    <w:rsid w:val="0023622C"/>
    <w:rsid w:val="00236431"/>
    <w:rsid w:val="002429D8"/>
    <w:rsid w:val="00244993"/>
    <w:rsid w:val="00251800"/>
    <w:rsid w:val="00255925"/>
    <w:rsid w:val="00260666"/>
    <w:rsid w:val="002617A9"/>
    <w:rsid w:val="0026228F"/>
    <w:rsid w:val="00265FB0"/>
    <w:rsid w:val="00266252"/>
    <w:rsid w:val="00266362"/>
    <w:rsid w:val="00266CBF"/>
    <w:rsid w:val="00267DB3"/>
    <w:rsid w:val="00271C99"/>
    <w:rsid w:val="0027331D"/>
    <w:rsid w:val="002739FE"/>
    <w:rsid w:val="002745DE"/>
    <w:rsid w:val="00275422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0CFA"/>
    <w:rsid w:val="002A6466"/>
    <w:rsid w:val="002B02B9"/>
    <w:rsid w:val="002B09D2"/>
    <w:rsid w:val="002B4292"/>
    <w:rsid w:val="002C1DA9"/>
    <w:rsid w:val="002C609E"/>
    <w:rsid w:val="002C6886"/>
    <w:rsid w:val="002D2D26"/>
    <w:rsid w:val="002D45C4"/>
    <w:rsid w:val="002E01BC"/>
    <w:rsid w:val="002E0F4A"/>
    <w:rsid w:val="002E1030"/>
    <w:rsid w:val="002E1BF3"/>
    <w:rsid w:val="002E1C11"/>
    <w:rsid w:val="002E767F"/>
    <w:rsid w:val="002F0E1F"/>
    <w:rsid w:val="002F43BA"/>
    <w:rsid w:val="0030196F"/>
    <w:rsid w:val="00302D96"/>
    <w:rsid w:val="0030663F"/>
    <w:rsid w:val="00307099"/>
    <w:rsid w:val="003103A9"/>
    <w:rsid w:val="00312FC0"/>
    <w:rsid w:val="0031504D"/>
    <w:rsid w:val="00315105"/>
    <w:rsid w:val="003178A4"/>
    <w:rsid w:val="00320BE6"/>
    <w:rsid w:val="00322A54"/>
    <w:rsid w:val="0032501F"/>
    <w:rsid w:val="00325F5B"/>
    <w:rsid w:val="00327A23"/>
    <w:rsid w:val="00327EC5"/>
    <w:rsid w:val="00332ADE"/>
    <w:rsid w:val="00334388"/>
    <w:rsid w:val="00334B38"/>
    <w:rsid w:val="003368E9"/>
    <w:rsid w:val="00336C0B"/>
    <w:rsid w:val="00337BD3"/>
    <w:rsid w:val="00340164"/>
    <w:rsid w:val="0034044A"/>
    <w:rsid w:val="00340E1A"/>
    <w:rsid w:val="003444DA"/>
    <w:rsid w:val="00352845"/>
    <w:rsid w:val="0035784D"/>
    <w:rsid w:val="003638FE"/>
    <w:rsid w:val="00364ADD"/>
    <w:rsid w:val="0036522C"/>
    <w:rsid w:val="00365C1F"/>
    <w:rsid w:val="003673B3"/>
    <w:rsid w:val="00370251"/>
    <w:rsid w:val="003724E1"/>
    <w:rsid w:val="00372B98"/>
    <w:rsid w:val="00373CDA"/>
    <w:rsid w:val="00375514"/>
    <w:rsid w:val="00376A65"/>
    <w:rsid w:val="0038261A"/>
    <w:rsid w:val="00382925"/>
    <w:rsid w:val="00384067"/>
    <w:rsid w:val="00385847"/>
    <w:rsid w:val="00385AA3"/>
    <w:rsid w:val="003868D2"/>
    <w:rsid w:val="00387F84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2AA8"/>
    <w:rsid w:val="003B3626"/>
    <w:rsid w:val="003B6C69"/>
    <w:rsid w:val="003C6692"/>
    <w:rsid w:val="003D1194"/>
    <w:rsid w:val="003D120D"/>
    <w:rsid w:val="003D1609"/>
    <w:rsid w:val="003D2BB7"/>
    <w:rsid w:val="003D397E"/>
    <w:rsid w:val="003D3F52"/>
    <w:rsid w:val="003D5570"/>
    <w:rsid w:val="003E1E72"/>
    <w:rsid w:val="003E6E6A"/>
    <w:rsid w:val="003E7BDF"/>
    <w:rsid w:val="003F1205"/>
    <w:rsid w:val="003F146A"/>
    <w:rsid w:val="003F1924"/>
    <w:rsid w:val="003F2C68"/>
    <w:rsid w:val="003F3376"/>
    <w:rsid w:val="003F3B6D"/>
    <w:rsid w:val="003F5B9C"/>
    <w:rsid w:val="003F6DA4"/>
    <w:rsid w:val="003F6FAA"/>
    <w:rsid w:val="00401B45"/>
    <w:rsid w:val="00402A92"/>
    <w:rsid w:val="00402C2D"/>
    <w:rsid w:val="00404319"/>
    <w:rsid w:val="00404403"/>
    <w:rsid w:val="00405CF8"/>
    <w:rsid w:val="00412BAF"/>
    <w:rsid w:val="00413459"/>
    <w:rsid w:val="004143A8"/>
    <w:rsid w:val="004147FE"/>
    <w:rsid w:val="004151F9"/>
    <w:rsid w:val="00422030"/>
    <w:rsid w:val="0042301D"/>
    <w:rsid w:val="0042489F"/>
    <w:rsid w:val="00431614"/>
    <w:rsid w:val="004318E7"/>
    <w:rsid w:val="00436435"/>
    <w:rsid w:val="00440202"/>
    <w:rsid w:val="00443267"/>
    <w:rsid w:val="00446065"/>
    <w:rsid w:val="00447698"/>
    <w:rsid w:val="00451765"/>
    <w:rsid w:val="0045283A"/>
    <w:rsid w:val="00452A28"/>
    <w:rsid w:val="00452BF5"/>
    <w:rsid w:val="00454B99"/>
    <w:rsid w:val="00456EBF"/>
    <w:rsid w:val="004607A5"/>
    <w:rsid w:val="00463132"/>
    <w:rsid w:val="00463734"/>
    <w:rsid w:val="0047274B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96AC8"/>
    <w:rsid w:val="004A01C4"/>
    <w:rsid w:val="004A0912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6FE2"/>
    <w:rsid w:val="004E2AFC"/>
    <w:rsid w:val="004F1C45"/>
    <w:rsid w:val="004F1CE0"/>
    <w:rsid w:val="004F2B86"/>
    <w:rsid w:val="004F404A"/>
    <w:rsid w:val="004F4441"/>
    <w:rsid w:val="004F57F1"/>
    <w:rsid w:val="00500958"/>
    <w:rsid w:val="0050254B"/>
    <w:rsid w:val="00503A85"/>
    <w:rsid w:val="0050408D"/>
    <w:rsid w:val="005048B8"/>
    <w:rsid w:val="00512BC0"/>
    <w:rsid w:val="00514944"/>
    <w:rsid w:val="00521FAE"/>
    <w:rsid w:val="005220D2"/>
    <w:rsid w:val="0052337D"/>
    <w:rsid w:val="00525C0A"/>
    <w:rsid w:val="005265E7"/>
    <w:rsid w:val="00526634"/>
    <w:rsid w:val="005307A5"/>
    <w:rsid w:val="00531EB4"/>
    <w:rsid w:val="00532BFC"/>
    <w:rsid w:val="00534840"/>
    <w:rsid w:val="005368D6"/>
    <w:rsid w:val="00537131"/>
    <w:rsid w:val="005439C8"/>
    <w:rsid w:val="005448AA"/>
    <w:rsid w:val="00544CD5"/>
    <w:rsid w:val="00544EB0"/>
    <w:rsid w:val="00547E3F"/>
    <w:rsid w:val="00547EA5"/>
    <w:rsid w:val="0055088F"/>
    <w:rsid w:val="00553F04"/>
    <w:rsid w:val="00554C57"/>
    <w:rsid w:val="00556364"/>
    <w:rsid w:val="0055669D"/>
    <w:rsid w:val="00556B9D"/>
    <w:rsid w:val="00556E15"/>
    <w:rsid w:val="005635D1"/>
    <w:rsid w:val="00567AB7"/>
    <w:rsid w:val="00570BCE"/>
    <w:rsid w:val="00570E51"/>
    <w:rsid w:val="0057125B"/>
    <w:rsid w:val="0057210E"/>
    <w:rsid w:val="00575660"/>
    <w:rsid w:val="00577379"/>
    <w:rsid w:val="005801BB"/>
    <w:rsid w:val="00580236"/>
    <w:rsid w:val="00583701"/>
    <w:rsid w:val="005934FF"/>
    <w:rsid w:val="00593693"/>
    <w:rsid w:val="00596DD6"/>
    <w:rsid w:val="005A0FD4"/>
    <w:rsid w:val="005A5F4D"/>
    <w:rsid w:val="005B4C2D"/>
    <w:rsid w:val="005C425E"/>
    <w:rsid w:val="005C6879"/>
    <w:rsid w:val="005D01BA"/>
    <w:rsid w:val="005D0602"/>
    <w:rsid w:val="005D29DE"/>
    <w:rsid w:val="005D39CE"/>
    <w:rsid w:val="005D41D0"/>
    <w:rsid w:val="005E21B8"/>
    <w:rsid w:val="005E2B05"/>
    <w:rsid w:val="005E5DED"/>
    <w:rsid w:val="005E6A26"/>
    <w:rsid w:val="005E6E1E"/>
    <w:rsid w:val="005F164C"/>
    <w:rsid w:val="005F4111"/>
    <w:rsid w:val="005F56E7"/>
    <w:rsid w:val="005F6ED0"/>
    <w:rsid w:val="006000A3"/>
    <w:rsid w:val="0060194E"/>
    <w:rsid w:val="00602498"/>
    <w:rsid w:val="00603227"/>
    <w:rsid w:val="00603978"/>
    <w:rsid w:val="00610599"/>
    <w:rsid w:val="006126CD"/>
    <w:rsid w:val="00612F05"/>
    <w:rsid w:val="00622838"/>
    <w:rsid w:val="0062503C"/>
    <w:rsid w:val="006255F3"/>
    <w:rsid w:val="0062622C"/>
    <w:rsid w:val="0063022A"/>
    <w:rsid w:val="0063407F"/>
    <w:rsid w:val="006361B8"/>
    <w:rsid w:val="00642510"/>
    <w:rsid w:val="0064254F"/>
    <w:rsid w:val="00645DBE"/>
    <w:rsid w:val="00647C9E"/>
    <w:rsid w:val="00651859"/>
    <w:rsid w:val="0065474E"/>
    <w:rsid w:val="00662436"/>
    <w:rsid w:val="00667D38"/>
    <w:rsid w:val="00673D4B"/>
    <w:rsid w:val="00674D16"/>
    <w:rsid w:val="0067574E"/>
    <w:rsid w:val="00681F1F"/>
    <w:rsid w:val="0068215C"/>
    <w:rsid w:val="00683020"/>
    <w:rsid w:val="0068367D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102E"/>
    <w:rsid w:val="006E5869"/>
    <w:rsid w:val="006E5B2D"/>
    <w:rsid w:val="006E5B56"/>
    <w:rsid w:val="006E715A"/>
    <w:rsid w:val="006F01B1"/>
    <w:rsid w:val="006F3F68"/>
    <w:rsid w:val="006F5400"/>
    <w:rsid w:val="006F6924"/>
    <w:rsid w:val="006F7EED"/>
    <w:rsid w:val="00700BEC"/>
    <w:rsid w:val="00701EC5"/>
    <w:rsid w:val="00706571"/>
    <w:rsid w:val="00707AD2"/>
    <w:rsid w:val="00710362"/>
    <w:rsid w:val="00710B57"/>
    <w:rsid w:val="00712D8A"/>
    <w:rsid w:val="00713070"/>
    <w:rsid w:val="00714BBE"/>
    <w:rsid w:val="00715710"/>
    <w:rsid w:val="00720B01"/>
    <w:rsid w:val="00720F91"/>
    <w:rsid w:val="00722B26"/>
    <w:rsid w:val="007237D7"/>
    <w:rsid w:val="00724312"/>
    <w:rsid w:val="00724BA4"/>
    <w:rsid w:val="007252AD"/>
    <w:rsid w:val="00726E3D"/>
    <w:rsid w:val="0073140F"/>
    <w:rsid w:val="00732B0F"/>
    <w:rsid w:val="00733903"/>
    <w:rsid w:val="0073677A"/>
    <w:rsid w:val="00736B26"/>
    <w:rsid w:val="00737B6F"/>
    <w:rsid w:val="007401C5"/>
    <w:rsid w:val="00741A0C"/>
    <w:rsid w:val="00743151"/>
    <w:rsid w:val="00747B51"/>
    <w:rsid w:val="00751EDB"/>
    <w:rsid w:val="007565A6"/>
    <w:rsid w:val="00760ECA"/>
    <w:rsid w:val="00761D27"/>
    <w:rsid w:val="007627D9"/>
    <w:rsid w:val="0076309E"/>
    <w:rsid w:val="0076745A"/>
    <w:rsid w:val="00773969"/>
    <w:rsid w:val="00775826"/>
    <w:rsid w:val="00775B31"/>
    <w:rsid w:val="00775E30"/>
    <w:rsid w:val="007762D9"/>
    <w:rsid w:val="0077709C"/>
    <w:rsid w:val="007844D2"/>
    <w:rsid w:val="00784905"/>
    <w:rsid w:val="00785263"/>
    <w:rsid w:val="00786AEE"/>
    <w:rsid w:val="0079051F"/>
    <w:rsid w:val="007919E5"/>
    <w:rsid w:val="00791F99"/>
    <w:rsid w:val="00792B92"/>
    <w:rsid w:val="00794187"/>
    <w:rsid w:val="00796A6C"/>
    <w:rsid w:val="00797779"/>
    <w:rsid w:val="007A0818"/>
    <w:rsid w:val="007A0C1A"/>
    <w:rsid w:val="007A5986"/>
    <w:rsid w:val="007A6528"/>
    <w:rsid w:val="007A785D"/>
    <w:rsid w:val="007B505C"/>
    <w:rsid w:val="007B69AD"/>
    <w:rsid w:val="007B6E1D"/>
    <w:rsid w:val="007B7922"/>
    <w:rsid w:val="007D0FC5"/>
    <w:rsid w:val="007D1E49"/>
    <w:rsid w:val="007D2746"/>
    <w:rsid w:val="007D4F00"/>
    <w:rsid w:val="007E2F9E"/>
    <w:rsid w:val="007E3F23"/>
    <w:rsid w:val="007E5199"/>
    <w:rsid w:val="007E77CB"/>
    <w:rsid w:val="007F3847"/>
    <w:rsid w:val="007F68C7"/>
    <w:rsid w:val="00803837"/>
    <w:rsid w:val="00805A48"/>
    <w:rsid w:val="00812CB6"/>
    <w:rsid w:val="008141AA"/>
    <w:rsid w:val="00821137"/>
    <w:rsid w:val="00821F72"/>
    <w:rsid w:val="008326FF"/>
    <w:rsid w:val="0083599B"/>
    <w:rsid w:val="00840538"/>
    <w:rsid w:val="00840F29"/>
    <w:rsid w:val="00843CB0"/>
    <w:rsid w:val="00844173"/>
    <w:rsid w:val="00850A1B"/>
    <w:rsid w:val="0085184C"/>
    <w:rsid w:val="0085268A"/>
    <w:rsid w:val="00856450"/>
    <w:rsid w:val="008565E3"/>
    <w:rsid w:val="00860B36"/>
    <w:rsid w:val="0086106E"/>
    <w:rsid w:val="00864535"/>
    <w:rsid w:val="00871BA4"/>
    <w:rsid w:val="00872D37"/>
    <w:rsid w:val="008738E0"/>
    <w:rsid w:val="00876BC3"/>
    <w:rsid w:val="00881461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20E2"/>
    <w:rsid w:val="008D11C1"/>
    <w:rsid w:val="008D33FA"/>
    <w:rsid w:val="008D7750"/>
    <w:rsid w:val="008E0286"/>
    <w:rsid w:val="008E04E0"/>
    <w:rsid w:val="008E0A20"/>
    <w:rsid w:val="008E278A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060DD"/>
    <w:rsid w:val="00910A94"/>
    <w:rsid w:val="00911043"/>
    <w:rsid w:val="009138C2"/>
    <w:rsid w:val="00923973"/>
    <w:rsid w:val="00923A9B"/>
    <w:rsid w:val="009255F8"/>
    <w:rsid w:val="00931D01"/>
    <w:rsid w:val="00932D9F"/>
    <w:rsid w:val="0093331F"/>
    <w:rsid w:val="00943AD0"/>
    <w:rsid w:val="00943EEC"/>
    <w:rsid w:val="00945F21"/>
    <w:rsid w:val="00950F5A"/>
    <w:rsid w:val="009531C2"/>
    <w:rsid w:val="0095385A"/>
    <w:rsid w:val="00957944"/>
    <w:rsid w:val="00957D26"/>
    <w:rsid w:val="009600D8"/>
    <w:rsid w:val="00962144"/>
    <w:rsid w:val="00962A6D"/>
    <w:rsid w:val="00962C13"/>
    <w:rsid w:val="00963374"/>
    <w:rsid w:val="009642FB"/>
    <w:rsid w:val="00970FC1"/>
    <w:rsid w:val="009712B2"/>
    <w:rsid w:val="009734EF"/>
    <w:rsid w:val="00973CE5"/>
    <w:rsid w:val="00974EA3"/>
    <w:rsid w:val="00975601"/>
    <w:rsid w:val="00976920"/>
    <w:rsid w:val="00980975"/>
    <w:rsid w:val="00980D2D"/>
    <w:rsid w:val="0098383D"/>
    <w:rsid w:val="00986309"/>
    <w:rsid w:val="00987742"/>
    <w:rsid w:val="00992736"/>
    <w:rsid w:val="00994CF5"/>
    <w:rsid w:val="009951C8"/>
    <w:rsid w:val="00997BFD"/>
    <w:rsid w:val="009A4B68"/>
    <w:rsid w:val="009A5B82"/>
    <w:rsid w:val="009B1301"/>
    <w:rsid w:val="009B15AF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E8"/>
    <w:rsid w:val="009D716D"/>
    <w:rsid w:val="009E089C"/>
    <w:rsid w:val="009E1156"/>
    <w:rsid w:val="009E2CF4"/>
    <w:rsid w:val="009E5299"/>
    <w:rsid w:val="009E57AD"/>
    <w:rsid w:val="009E6AAE"/>
    <w:rsid w:val="009E7E5E"/>
    <w:rsid w:val="009F0798"/>
    <w:rsid w:val="009F56A0"/>
    <w:rsid w:val="009F6089"/>
    <w:rsid w:val="009F7AC2"/>
    <w:rsid w:val="00A04620"/>
    <w:rsid w:val="00A04B98"/>
    <w:rsid w:val="00A05D3B"/>
    <w:rsid w:val="00A17FCC"/>
    <w:rsid w:val="00A20494"/>
    <w:rsid w:val="00A21CFC"/>
    <w:rsid w:val="00A22481"/>
    <w:rsid w:val="00A249FB"/>
    <w:rsid w:val="00A30A5B"/>
    <w:rsid w:val="00A36742"/>
    <w:rsid w:val="00A401E8"/>
    <w:rsid w:val="00A4091F"/>
    <w:rsid w:val="00A43CF8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2E0"/>
    <w:rsid w:val="00A6533C"/>
    <w:rsid w:val="00A67775"/>
    <w:rsid w:val="00A704C5"/>
    <w:rsid w:val="00A71E5F"/>
    <w:rsid w:val="00A722D6"/>
    <w:rsid w:val="00A728E9"/>
    <w:rsid w:val="00A8177F"/>
    <w:rsid w:val="00A82C4F"/>
    <w:rsid w:val="00A8532F"/>
    <w:rsid w:val="00A912B4"/>
    <w:rsid w:val="00A95EA1"/>
    <w:rsid w:val="00A9746F"/>
    <w:rsid w:val="00AA0BCE"/>
    <w:rsid w:val="00AA13FE"/>
    <w:rsid w:val="00AA3523"/>
    <w:rsid w:val="00AB2609"/>
    <w:rsid w:val="00AB4417"/>
    <w:rsid w:val="00AB49F2"/>
    <w:rsid w:val="00AB6171"/>
    <w:rsid w:val="00AC0B64"/>
    <w:rsid w:val="00AC352D"/>
    <w:rsid w:val="00AC4BC0"/>
    <w:rsid w:val="00AC5313"/>
    <w:rsid w:val="00AC5FD1"/>
    <w:rsid w:val="00AC65D2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B39"/>
    <w:rsid w:val="00AE47ED"/>
    <w:rsid w:val="00AE6D1D"/>
    <w:rsid w:val="00AF0654"/>
    <w:rsid w:val="00AF5C52"/>
    <w:rsid w:val="00AF6B5B"/>
    <w:rsid w:val="00B058A6"/>
    <w:rsid w:val="00B066A5"/>
    <w:rsid w:val="00B077E6"/>
    <w:rsid w:val="00B07DAE"/>
    <w:rsid w:val="00B20EA1"/>
    <w:rsid w:val="00B26AF4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1EF3"/>
    <w:rsid w:val="00B42870"/>
    <w:rsid w:val="00B43D3E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7286D"/>
    <w:rsid w:val="00B732DD"/>
    <w:rsid w:val="00B747E3"/>
    <w:rsid w:val="00B75D5D"/>
    <w:rsid w:val="00B77F0A"/>
    <w:rsid w:val="00B81BB9"/>
    <w:rsid w:val="00B823B3"/>
    <w:rsid w:val="00B82545"/>
    <w:rsid w:val="00B831A7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1CE2"/>
    <w:rsid w:val="00BC417C"/>
    <w:rsid w:val="00BC44C0"/>
    <w:rsid w:val="00BD08FA"/>
    <w:rsid w:val="00BD09F2"/>
    <w:rsid w:val="00BD0C46"/>
    <w:rsid w:val="00BD0EB7"/>
    <w:rsid w:val="00BD525B"/>
    <w:rsid w:val="00BD66E2"/>
    <w:rsid w:val="00BD7B49"/>
    <w:rsid w:val="00BE0ADA"/>
    <w:rsid w:val="00BE13B2"/>
    <w:rsid w:val="00BE2266"/>
    <w:rsid w:val="00BE5EC0"/>
    <w:rsid w:val="00BE7623"/>
    <w:rsid w:val="00BF206F"/>
    <w:rsid w:val="00BF2776"/>
    <w:rsid w:val="00C0045B"/>
    <w:rsid w:val="00C01546"/>
    <w:rsid w:val="00C019EF"/>
    <w:rsid w:val="00C02B64"/>
    <w:rsid w:val="00C02E84"/>
    <w:rsid w:val="00C03A93"/>
    <w:rsid w:val="00C07310"/>
    <w:rsid w:val="00C07A5C"/>
    <w:rsid w:val="00C1117A"/>
    <w:rsid w:val="00C149B7"/>
    <w:rsid w:val="00C1505C"/>
    <w:rsid w:val="00C201B0"/>
    <w:rsid w:val="00C2452D"/>
    <w:rsid w:val="00C26E21"/>
    <w:rsid w:val="00C3227C"/>
    <w:rsid w:val="00C3271B"/>
    <w:rsid w:val="00C33521"/>
    <w:rsid w:val="00C33648"/>
    <w:rsid w:val="00C33D1A"/>
    <w:rsid w:val="00C34AC0"/>
    <w:rsid w:val="00C357D1"/>
    <w:rsid w:val="00C42DF7"/>
    <w:rsid w:val="00C44FED"/>
    <w:rsid w:val="00C467A9"/>
    <w:rsid w:val="00C522B4"/>
    <w:rsid w:val="00C5378C"/>
    <w:rsid w:val="00C54D0A"/>
    <w:rsid w:val="00C57274"/>
    <w:rsid w:val="00C57C10"/>
    <w:rsid w:val="00C66AA0"/>
    <w:rsid w:val="00C70ACF"/>
    <w:rsid w:val="00C746BA"/>
    <w:rsid w:val="00C80A40"/>
    <w:rsid w:val="00C84133"/>
    <w:rsid w:val="00C84840"/>
    <w:rsid w:val="00C87B4C"/>
    <w:rsid w:val="00C91D6B"/>
    <w:rsid w:val="00C92323"/>
    <w:rsid w:val="00C92728"/>
    <w:rsid w:val="00C930A0"/>
    <w:rsid w:val="00C9466E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7B60"/>
    <w:rsid w:val="00CC2396"/>
    <w:rsid w:val="00CC4861"/>
    <w:rsid w:val="00CC630B"/>
    <w:rsid w:val="00CC6781"/>
    <w:rsid w:val="00CC76CA"/>
    <w:rsid w:val="00CD0D49"/>
    <w:rsid w:val="00CD0D98"/>
    <w:rsid w:val="00CD33E9"/>
    <w:rsid w:val="00CD5246"/>
    <w:rsid w:val="00CD63E8"/>
    <w:rsid w:val="00CE074B"/>
    <w:rsid w:val="00CE3A4B"/>
    <w:rsid w:val="00CE47AA"/>
    <w:rsid w:val="00CE654B"/>
    <w:rsid w:val="00CE7573"/>
    <w:rsid w:val="00CF0639"/>
    <w:rsid w:val="00CF2FFC"/>
    <w:rsid w:val="00CF49FF"/>
    <w:rsid w:val="00CF74E7"/>
    <w:rsid w:val="00D014DB"/>
    <w:rsid w:val="00D01B3F"/>
    <w:rsid w:val="00D0596F"/>
    <w:rsid w:val="00D079DD"/>
    <w:rsid w:val="00D121C1"/>
    <w:rsid w:val="00D1485B"/>
    <w:rsid w:val="00D22FA5"/>
    <w:rsid w:val="00D23A2F"/>
    <w:rsid w:val="00D2410C"/>
    <w:rsid w:val="00D242AF"/>
    <w:rsid w:val="00D27030"/>
    <w:rsid w:val="00D329CF"/>
    <w:rsid w:val="00D33020"/>
    <w:rsid w:val="00D33861"/>
    <w:rsid w:val="00D347B4"/>
    <w:rsid w:val="00D34EFE"/>
    <w:rsid w:val="00D368D3"/>
    <w:rsid w:val="00D40814"/>
    <w:rsid w:val="00D41873"/>
    <w:rsid w:val="00D43F03"/>
    <w:rsid w:val="00D44B0A"/>
    <w:rsid w:val="00D45FB0"/>
    <w:rsid w:val="00D4646B"/>
    <w:rsid w:val="00D46ECC"/>
    <w:rsid w:val="00D50EF5"/>
    <w:rsid w:val="00D51BB5"/>
    <w:rsid w:val="00D53FC1"/>
    <w:rsid w:val="00D54820"/>
    <w:rsid w:val="00D61050"/>
    <w:rsid w:val="00D62B98"/>
    <w:rsid w:val="00D637D4"/>
    <w:rsid w:val="00D63B5D"/>
    <w:rsid w:val="00D649A4"/>
    <w:rsid w:val="00D65262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A0808"/>
    <w:rsid w:val="00DA0D9A"/>
    <w:rsid w:val="00DA1ABB"/>
    <w:rsid w:val="00DA3F85"/>
    <w:rsid w:val="00DA47B7"/>
    <w:rsid w:val="00DA5ADF"/>
    <w:rsid w:val="00DB1D0F"/>
    <w:rsid w:val="00DB2B90"/>
    <w:rsid w:val="00DB3CAB"/>
    <w:rsid w:val="00DB5BBF"/>
    <w:rsid w:val="00DB627F"/>
    <w:rsid w:val="00DB7F3F"/>
    <w:rsid w:val="00DC04FE"/>
    <w:rsid w:val="00DC13CA"/>
    <w:rsid w:val="00DC4E0B"/>
    <w:rsid w:val="00DC71CE"/>
    <w:rsid w:val="00DD3256"/>
    <w:rsid w:val="00DD5CD1"/>
    <w:rsid w:val="00DE16E1"/>
    <w:rsid w:val="00DE339F"/>
    <w:rsid w:val="00DE6DAC"/>
    <w:rsid w:val="00DE7023"/>
    <w:rsid w:val="00DF0FF4"/>
    <w:rsid w:val="00DF72C3"/>
    <w:rsid w:val="00E033F2"/>
    <w:rsid w:val="00E034A3"/>
    <w:rsid w:val="00E072E1"/>
    <w:rsid w:val="00E075A9"/>
    <w:rsid w:val="00E07695"/>
    <w:rsid w:val="00E07AEC"/>
    <w:rsid w:val="00E10C6C"/>
    <w:rsid w:val="00E10D65"/>
    <w:rsid w:val="00E135F9"/>
    <w:rsid w:val="00E158DD"/>
    <w:rsid w:val="00E16765"/>
    <w:rsid w:val="00E20B7C"/>
    <w:rsid w:val="00E219B0"/>
    <w:rsid w:val="00E225CD"/>
    <w:rsid w:val="00E26255"/>
    <w:rsid w:val="00E31808"/>
    <w:rsid w:val="00E34C81"/>
    <w:rsid w:val="00E406F7"/>
    <w:rsid w:val="00E42AB9"/>
    <w:rsid w:val="00E42D39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90F3E"/>
    <w:rsid w:val="00E94974"/>
    <w:rsid w:val="00E965C3"/>
    <w:rsid w:val="00EA0D0E"/>
    <w:rsid w:val="00EA4DD7"/>
    <w:rsid w:val="00EA7150"/>
    <w:rsid w:val="00EA778A"/>
    <w:rsid w:val="00EB22C9"/>
    <w:rsid w:val="00EC5C8A"/>
    <w:rsid w:val="00EC61F5"/>
    <w:rsid w:val="00ED4088"/>
    <w:rsid w:val="00ED51CC"/>
    <w:rsid w:val="00ED553A"/>
    <w:rsid w:val="00EE05B6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733B"/>
    <w:rsid w:val="00EF7B88"/>
    <w:rsid w:val="00F01E30"/>
    <w:rsid w:val="00F06EC9"/>
    <w:rsid w:val="00F078D8"/>
    <w:rsid w:val="00F1129F"/>
    <w:rsid w:val="00F1520B"/>
    <w:rsid w:val="00F156AF"/>
    <w:rsid w:val="00F15982"/>
    <w:rsid w:val="00F16C67"/>
    <w:rsid w:val="00F170A1"/>
    <w:rsid w:val="00F2190E"/>
    <w:rsid w:val="00F21934"/>
    <w:rsid w:val="00F21ED6"/>
    <w:rsid w:val="00F31343"/>
    <w:rsid w:val="00F3328B"/>
    <w:rsid w:val="00F33595"/>
    <w:rsid w:val="00F351FD"/>
    <w:rsid w:val="00F35A0C"/>
    <w:rsid w:val="00F40FC7"/>
    <w:rsid w:val="00F413B4"/>
    <w:rsid w:val="00F44CC9"/>
    <w:rsid w:val="00F44F04"/>
    <w:rsid w:val="00F46934"/>
    <w:rsid w:val="00F47AF5"/>
    <w:rsid w:val="00F47BCD"/>
    <w:rsid w:val="00F53A3E"/>
    <w:rsid w:val="00F555C8"/>
    <w:rsid w:val="00F609EE"/>
    <w:rsid w:val="00F60F4A"/>
    <w:rsid w:val="00F64F08"/>
    <w:rsid w:val="00F65230"/>
    <w:rsid w:val="00F66D1C"/>
    <w:rsid w:val="00F66F47"/>
    <w:rsid w:val="00F700FF"/>
    <w:rsid w:val="00F71FFD"/>
    <w:rsid w:val="00F73685"/>
    <w:rsid w:val="00F75C64"/>
    <w:rsid w:val="00F844F3"/>
    <w:rsid w:val="00F875EB"/>
    <w:rsid w:val="00F901CA"/>
    <w:rsid w:val="00F941CB"/>
    <w:rsid w:val="00F941F0"/>
    <w:rsid w:val="00F95FC5"/>
    <w:rsid w:val="00F96700"/>
    <w:rsid w:val="00F968F3"/>
    <w:rsid w:val="00F969AB"/>
    <w:rsid w:val="00FA00DD"/>
    <w:rsid w:val="00FA239A"/>
    <w:rsid w:val="00FA478E"/>
    <w:rsid w:val="00FA5837"/>
    <w:rsid w:val="00FA7F4B"/>
    <w:rsid w:val="00FB0DC4"/>
    <w:rsid w:val="00FB6905"/>
    <w:rsid w:val="00FC0C3E"/>
    <w:rsid w:val="00FC1C0A"/>
    <w:rsid w:val="00FC306F"/>
    <w:rsid w:val="00FC3428"/>
    <w:rsid w:val="00FC6FD6"/>
    <w:rsid w:val="00FC7043"/>
    <w:rsid w:val="00FC724D"/>
    <w:rsid w:val="00FD07D8"/>
    <w:rsid w:val="00FD6A0B"/>
    <w:rsid w:val="00FE347A"/>
    <w:rsid w:val="00FE3C3A"/>
    <w:rsid w:val="00FE70CB"/>
    <w:rsid w:val="00FE76C0"/>
    <w:rsid w:val="00FF2679"/>
    <w:rsid w:val="00FF2FC2"/>
    <w:rsid w:val="00FF39A3"/>
    <w:rsid w:val="00FF4161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A62832A9-1A3B-4BE2-8603-DAE74B266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83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9BC5DE-0438-4DA5-A690-6C30B5AA62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42</Words>
  <Characters>594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6969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olo Cirillo</cp:lastModifiedBy>
  <cp:revision>2</cp:revision>
  <cp:lastPrinted>2018-03-16T08:40:00Z</cp:lastPrinted>
  <dcterms:created xsi:type="dcterms:W3CDTF">2019-07-17T10:21:00Z</dcterms:created>
  <dcterms:modified xsi:type="dcterms:W3CDTF">2019-07-17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